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</p:sldMasterIdLst>
  <p:sldIdLst>
    <p:sldId id="256" r:id="rId11"/>
    <p:sldId id="260" r:id="rId12"/>
    <p:sldId id="261" r:id="rId13"/>
    <p:sldId id="262" r:id="rId14"/>
    <p:sldId id="263" r:id="rId15"/>
    <p:sldId id="268" r:id="rId16"/>
    <p:sldId id="269" r:id="rId17"/>
    <p:sldId id="264" r:id="rId18"/>
    <p:sldId id="259" r:id="rId19"/>
    <p:sldId id="265" r:id="rId20"/>
    <p:sldId id="266" r:id="rId21"/>
    <p:sldId id="270" r:id="rId22"/>
    <p:sldId id="272" r:id="rId23"/>
    <p:sldId id="273" r:id="rId24"/>
    <p:sldId id="274" r:id="rId25"/>
    <p:sldId id="271" r:id="rId26"/>
    <p:sldId id="275" r:id="rId27"/>
    <p:sldId id="276" r:id="rId28"/>
    <p:sldId id="281" r:id="rId29"/>
    <p:sldId id="277" r:id="rId30"/>
    <p:sldId id="280" r:id="rId31"/>
    <p:sldId id="278" r:id="rId3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94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1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6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5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5" Type="http://schemas.openxmlformats.org/officeDocument/2006/relationships/slideMaster" Target="slideMasters/slideMaster4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9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3.xml"/><Relationship Id="rId9" Type="http://schemas.openxmlformats.org/officeDocument/2006/relationships/slideMaster" Target="slideMasters/slideMaster8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9BA512-35E8-4945-BB66-7C75C7A9A5D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36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64B2FA-F574-46F2-AF1C-A2680DFEBA3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1049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0F91CF-C1EE-40EB-B802-8F459F546B2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9393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81F9BD-0A74-446D-B320-346F566E18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3193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B56DDD-71C9-46F5-BC45-019488E3936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304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BA56AD-AD03-42A2-9106-7954672CD08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330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8EF6A9-588B-4AEC-9349-908E5F15EC8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4285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F78D39-C9EA-4E9A-AA9B-9D7C874FC60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816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A2CFDE-7AE8-495B-A323-72A40F5E4E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800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1147FB-E1B1-46AE-8150-718A0694FB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6646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39412D-31DA-458A-9D7F-A98F41294AF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2512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9BA512-35E8-4945-BB66-7C75C7A9A5D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2983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64B2FA-F574-46F2-AF1C-A2680DFEBA3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5804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10F91CF-C1EE-40EB-B802-8F459F546B2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587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81F9BD-0A74-446D-B320-346F566E18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2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B56DDD-71C9-46F5-BC45-019488E3936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3628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BA56AD-AD03-42A2-9106-7954672CD08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9936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8EF6A9-588B-4AEC-9349-908E5F15EC8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973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F78D39-C9EA-4E9A-AA9B-9D7C874FC60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627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A2CFDE-7AE8-495B-A323-72A40F5E4E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457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31147FB-E1B1-46AE-8150-718A0694FB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1629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39412D-31DA-458A-9D7F-A98F41294AF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690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ADCA2C-FC34-442B-B817-9B6FE2EB153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89389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28AB4D4-16F2-491E-990B-27C0A1CE1CA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225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92FA289-6C46-4373-B8AA-6EAC03ED183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5721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2B9FD4-6F8D-4D9B-8E5F-B4A8F3D5D02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140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946317-69C4-4A20-944B-C56A2BD219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7280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44CE9B-4878-400E-AE25-55AC03D8B4C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032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D1D449-36DE-46C3-B501-F9E0E01AAC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7970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B832D78-0839-4130-9AB6-AFC9B8BD68A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89211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2CABDA-C7BF-4804-B125-BABFB407CD7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174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2B3EE71-6EE6-43BE-A199-25F91A8E1A4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1211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3F72A77-EF65-4648-BDBF-1EED054B1FB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4017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A4F7714-AB2F-45B8-9CA4-688FE9C6085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0222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62058C-FD52-4BD6-B4E4-7F0BAA07DE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9888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6AB9F8-023F-46E3-A1C7-6F4E7D55B94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5216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6A23457-13E4-4286-A113-83315A7AE03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9626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1E550-548F-4705-B63A-EBC23A483E5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808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EF2AAC-CBD1-427A-B44F-0EA698E21E0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186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7FA7358-DF85-4CBC-BDD5-6C7BEF9F139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0830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D9F3AE5-E20A-4828-AEDE-C3481EF360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4313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C5ED11B-958E-4B67-A403-29DFAF2C091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6268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8D4C73-B2AE-49E1-A064-E7989C4F297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279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ECB298-1FC3-4E41-9CBB-4AC910D9B2F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2267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A622D-2CE1-4D87-8508-A8A69C3E5F1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9403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0457C1-F581-4961-8BE0-7042402C745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0774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01C4FC-FEA6-4C91-8000-81A3B9D9F9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68410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15A1C5-A1C8-4AD2-A060-FAA00ADFB9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383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A8160-40F9-4B0C-8011-AD49D2476F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4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EFD5D7-9E76-472C-B0DA-5B7441AE275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3794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250D03-85F9-4C09-8365-0F95B6A041E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00031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897561-09FE-4275-BAEF-FAB925655B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03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66BCE-5CFA-4227-8D31-7519DA4294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3187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E44D00-DEC2-4B23-80D8-431BB20353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0329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9DC333-1DE8-4E33-8311-1ED23ADC2F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54357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A622D-2CE1-4D87-8508-A8A69C3E5F1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894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0457C1-F581-4961-8BE0-7042402C745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78925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01C4FC-FEA6-4C91-8000-81A3B9D9F9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38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15A1C5-A1C8-4AD2-A060-FAA00ADFB9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7879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A8160-40F9-4B0C-8011-AD49D2476F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85317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EFD5D7-9E76-472C-B0DA-5B7441AE275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44351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250D03-85F9-4C09-8365-0F95B6A041E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71308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897561-09FE-4275-BAEF-FAB925655B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57949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66BCE-5CFA-4227-8D31-7519DA4294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1445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E44D00-DEC2-4B23-80D8-431BB20353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4033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9DC333-1DE8-4E33-8311-1ED23ADC2F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19227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9A622D-2CE1-4D87-8508-A8A69C3E5F1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7845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0457C1-F581-4961-8BE0-7042402C745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564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01C4FC-FEA6-4C91-8000-81A3B9D9F9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70986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15A1C5-A1C8-4AD2-A060-FAA00ADFB96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7138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0AA8160-40F9-4B0C-8011-AD49D2476F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90796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FEFD5D7-9E76-472C-B0DA-5B7441AE275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6481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250D03-85F9-4C09-8365-0F95B6A041E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4364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897561-09FE-4275-BAEF-FAB925655B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85883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F66BCE-5CFA-4227-8D31-7519DA4294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30788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E44D00-DEC2-4B23-80D8-431BB20353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3849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9DC333-1DE8-4E33-8311-1ED23ADC2F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4779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55DF1C-4B4B-462B-BF7F-7BA85D6187D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95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F429D18-ED90-401B-A5B7-CC9BB2E8D9E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81604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F1BAEB-8563-4B0C-95CC-98AEC03CDE7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1672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2B84C4-FDED-4800-A3AA-46B8EC9B48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448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24902C0-B453-4519-A6B5-29ED20C2203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05728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8D813A9-F6D3-44FC-97E1-7E13869CAFA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49822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40DB02-23C8-41E7-8265-A70707B45DE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08769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446665-68C8-434E-ACE0-726E59EA56D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6019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A460ADD-3A42-48AE-BF29-6A69F0EA43B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4088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1AB1DB3-DC79-4189-A92D-A270FD527A7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5785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655B52-CDD2-40A9-A24D-99A41C0B87F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081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2011/6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E6713E-A067-4D1A-9ABF-A9979DBDEA2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890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E6713E-A067-4D1A-9ABF-A9979DBDEA2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753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61B43D-4D5D-42D8-97AD-1495229DA0E8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141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58EED0-6F72-4327-AEE0-8F59B10A11D2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711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49FAFC-F86A-4A21-B3CB-930A1F183CA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264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49FAFC-F86A-4A21-B3CB-930A1F183CA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23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49FAFC-F86A-4A21-B3CB-930A1F183CA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032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BC8EF1-B808-4DA1-96F6-7C2CCF4E3646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980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4.bin"/><Relationship Id="rId34" Type="http://schemas.openxmlformats.org/officeDocument/2006/relationships/oleObject" Target="../embeddings/oleObject44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3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6.wmf"/><Relationship Id="rId32" Type="http://schemas.openxmlformats.org/officeDocument/2006/relationships/oleObject" Target="../embeddings/oleObject42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9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27.wmf"/><Relationship Id="rId8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30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4.png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9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2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.wmf"/><Relationship Id="rId32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7.wmf"/><Relationship Id="rId8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kitazawa\Desktop\HIPC\banderole_web.jpg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98" t="78257" r="13256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フリーフォーム 3"/>
          <p:cNvSpPr/>
          <p:nvPr/>
        </p:nvSpPr>
        <p:spPr>
          <a:xfrm>
            <a:off x="4716015" y="3429000"/>
            <a:ext cx="4032449" cy="3486954"/>
          </a:xfrm>
          <a:custGeom>
            <a:avLst/>
            <a:gdLst>
              <a:gd name="connsiteX0" fmla="*/ 0 w 4340180"/>
              <a:gd name="connsiteY0" fmla="*/ 0 h 3683358"/>
              <a:gd name="connsiteX1" fmla="*/ 1622738 w 4340180"/>
              <a:gd name="connsiteY1" fmla="*/ 669702 h 3683358"/>
              <a:gd name="connsiteX2" fmla="*/ 3464417 w 4340180"/>
              <a:gd name="connsiteY2" fmla="*/ 2318198 h 3683358"/>
              <a:gd name="connsiteX3" fmla="*/ 4340180 w 4340180"/>
              <a:gd name="connsiteY3" fmla="*/ 3683358 h 3683358"/>
              <a:gd name="connsiteX0" fmla="*/ 0 w 4340180"/>
              <a:gd name="connsiteY0" fmla="*/ 0 h 3683358"/>
              <a:gd name="connsiteX1" fmla="*/ 1622738 w 4340180"/>
              <a:gd name="connsiteY1" fmla="*/ 669702 h 3683358"/>
              <a:gd name="connsiteX2" fmla="*/ 3214906 w 4340180"/>
              <a:gd name="connsiteY2" fmla="*/ 2028721 h 3683358"/>
              <a:gd name="connsiteX3" fmla="*/ 4340180 w 4340180"/>
              <a:gd name="connsiteY3" fmla="*/ 3683358 h 36833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0180" h="3683358">
                <a:moveTo>
                  <a:pt x="0" y="0"/>
                </a:moveTo>
                <a:cubicBezTo>
                  <a:pt x="522667" y="141668"/>
                  <a:pt x="1086920" y="331582"/>
                  <a:pt x="1622738" y="669702"/>
                </a:cubicBezTo>
                <a:cubicBezTo>
                  <a:pt x="2158556" y="1007822"/>
                  <a:pt x="2761999" y="1526445"/>
                  <a:pt x="3214906" y="2028721"/>
                </a:cubicBezTo>
                <a:cubicBezTo>
                  <a:pt x="3667813" y="2530997"/>
                  <a:pt x="4128752" y="3251916"/>
                  <a:pt x="4340180" y="3683358"/>
                </a:cubicBezTo>
              </a:path>
            </a:pathLst>
          </a:custGeom>
          <a:ln w="254000">
            <a:solidFill>
              <a:schemeClr val="accent1">
                <a:lumMod val="75000"/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3568" y="1196752"/>
            <a:ext cx="7772400" cy="1470025"/>
          </a:xfrm>
        </p:spPr>
        <p:txBody>
          <a:bodyPr wrap="none">
            <a:noAutofit/>
          </a:bodyPr>
          <a:lstStyle/>
          <a:p>
            <a:r>
              <a:rPr lang="ja-JP" altLang="en-US" sz="5400" dirty="0" smtClean="0"/>
              <a:t>衝突エネルギー走査により</a:t>
            </a:r>
            <a:r>
              <a:rPr lang="en-US" altLang="ja-JP" sz="5400" dirty="0" smtClean="0"/>
              <a:t/>
            </a:r>
            <a:br>
              <a:rPr lang="en-US" altLang="ja-JP" sz="5400" dirty="0" smtClean="0"/>
            </a:br>
            <a:r>
              <a:rPr lang="en-US" altLang="ja-JP" sz="5400" dirty="0" smtClean="0"/>
              <a:t>QCD</a:t>
            </a:r>
            <a:r>
              <a:rPr lang="ja-JP" altLang="en-US" sz="5400" dirty="0" smtClean="0"/>
              <a:t>相構造に迫る試み</a:t>
            </a:r>
            <a:endParaRPr kumimoji="1" lang="ja-JP" altLang="en-US" sz="54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4581128"/>
            <a:ext cx="6400800" cy="1752600"/>
          </a:xfrm>
        </p:spPr>
        <p:txBody>
          <a:bodyPr>
            <a:normAutofit/>
          </a:bodyPr>
          <a:lstStyle/>
          <a:p>
            <a:r>
              <a:rPr kumimoji="1" lang="ja-JP" altLang="en-US" sz="3600" dirty="0" smtClean="0">
                <a:solidFill>
                  <a:schemeClr val="tx1"/>
                </a:solidFill>
              </a:rPr>
              <a:t>北沢正清</a:t>
            </a:r>
            <a:endParaRPr kumimoji="1" lang="ja-JP" altLang="en-US" sz="3600" dirty="0">
              <a:solidFill>
                <a:schemeClr val="tx1"/>
              </a:solidFill>
            </a:endParaRPr>
          </a:p>
        </p:txBody>
      </p:sp>
      <p:pic>
        <p:nvPicPr>
          <p:cNvPr id="1026" name="Picture 2" descr="C:\Users\kitazawa\Desktop\HIPC\banderole_web.jp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77B0CB"/>
              </a:clrFrom>
              <a:clrTo>
                <a:srgbClr val="77B0C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75" t="58899" r="63662" b="10070"/>
          <a:stretch/>
        </p:blipFill>
        <p:spPr bwMode="auto">
          <a:xfrm>
            <a:off x="3763132" y="3134553"/>
            <a:ext cx="1528948" cy="693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204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18953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(Net-)Charge Fluctuations  </a:t>
            </a:r>
          </a:p>
        </p:txBody>
      </p:sp>
      <p:graphicFrame>
        <p:nvGraphicFramePr>
          <p:cNvPr id="6180" name="Object 6"/>
          <p:cNvGraphicFramePr>
            <a:graphicFrameLocks noChangeAspect="1"/>
          </p:cNvGraphicFramePr>
          <p:nvPr/>
        </p:nvGraphicFramePr>
        <p:xfrm>
          <a:off x="1941513" y="1125538"/>
          <a:ext cx="21637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3" imgW="1015920" imgH="495000" progId="Equation.DSMT4">
                  <p:embed/>
                </p:oleObj>
              </mc:Choice>
              <mc:Fallback>
                <p:oleObj name="Equation" r:id="rId3" imgW="1015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125538"/>
                        <a:ext cx="216376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390525" y="1387475"/>
            <a:ext cx="160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-measure: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867400" y="134938"/>
            <a:ext cx="3130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333399"/>
                </a:solidFill>
                <a:latin typeface="Times New Roman" pitchFamily="18" charset="0"/>
              </a:rPr>
              <a:t>Asakawa, Heinz, Muller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333399"/>
                </a:solidFill>
                <a:latin typeface="Times New Roman" pitchFamily="18" charset="0"/>
              </a:rPr>
              <a:t>Jeon, Koch, ’00</a:t>
            </a:r>
          </a:p>
        </p:txBody>
      </p:sp>
      <p:sp>
        <p:nvSpPr>
          <p:cNvPr id="6200" name="AutoShape 56"/>
          <p:cNvSpPr>
            <a:spLocks noChangeArrowheads="1"/>
          </p:cNvSpPr>
          <p:nvPr/>
        </p:nvSpPr>
        <p:spPr bwMode="auto">
          <a:xfrm>
            <a:off x="254000" y="1557338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146050" y="1052513"/>
            <a:ext cx="4138613" cy="1152525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4529849" y="1171575"/>
            <a:ext cx="21956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baseline="-25000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: net charge #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ch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: total #</a:t>
            </a:r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2266950" y="2781027"/>
            <a:ext cx="2303463" cy="15113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43922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12" name="Rectangle 68"/>
          <p:cNvSpPr>
            <a:spLocks noChangeArrowheads="1"/>
          </p:cNvSpPr>
          <p:nvPr/>
        </p:nvSpPr>
        <p:spPr bwMode="auto">
          <a:xfrm>
            <a:off x="5435600" y="2779439"/>
            <a:ext cx="2303463" cy="1512888"/>
          </a:xfrm>
          <a:prstGeom prst="rect">
            <a:avLst/>
          </a:prstGeom>
          <a:gradFill rotWithShape="1">
            <a:gsLst>
              <a:gs pos="0">
                <a:srgbClr val="FF3300">
                  <a:gamma/>
                  <a:tint val="43922"/>
                  <a:invGamma/>
                </a:srgbClr>
              </a:gs>
              <a:gs pos="100000">
                <a:srgbClr val="FF33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13" name="Oval 69"/>
          <p:cNvSpPr>
            <a:spLocks noChangeArrowheads="1"/>
          </p:cNvSpPr>
          <p:nvPr/>
        </p:nvSpPr>
        <p:spPr bwMode="auto">
          <a:xfrm>
            <a:off x="2627313" y="3139802"/>
            <a:ext cx="360362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78856"/>
              </p:ext>
            </p:extLst>
          </p:nvPr>
        </p:nvGraphicFramePr>
        <p:xfrm>
          <a:off x="2627313" y="3142977"/>
          <a:ext cx="3603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2977"/>
                        <a:ext cx="3603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" name="Oval 71"/>
          <p:cNvSpPr>
            <a:spLocks noChangeArrowheads="1"/>
          </p:cNvSpPr>
          <p:nvPr/>
        </p:nvSpPr>
        <p:spPr bwMode="auto">
          <a:xfrm>
            <a:off x="2914650" y="3857352"/>
            <a:ext cx="360363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34645"/>
              </p:ext>
            </p:extLst>
          </p:nvPr>
        </p:nvGraphicFramePr>
        <p:xfrm>
          <a:off x="2914650" y="3860527"/>
          <a:ext cx="360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860527"/>
                        <a:ext cx="3603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7" name="Oval 73"/>
          <p:cNvSpPr>
            <a:spLocks noChangeArrowheads="1"/>
          </p:cNvSpPr>
          <p:nvPr/>
        </p:nvSpPr>
        <p:spPr bwMode="auto">
          <a:xfrm>
            <a:off x="3479800" y="3641452"/>
            <a:ext cx="360363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22623"/>
              </p:ext>
            </p:extLst>
          </p:nvPr>
        </p:nvGraphicFramePr>
        <p:xfrm>
          <a:off x="3490913" y="3644627"/>
          <a:ext cx="3381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644627"/>
                        <a:ext cx="3381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9" name="Oval 75"/>
          <p:cNvSpPr>
            <a:spLocks noChangeArrowheads="1"/>
          </p:cNvSpPr>
          <p:nvPr/>
        </p:nvSpPr>
        <p:spPr bwMode="auto">
          <a:xfrm>
            <a:off x="3346450" y="3068364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41032"/>
              </p:ext>
            </p:extLst>
          </p:nvPr>
        </p:nvGraphicFramePr>
        <p:xfrm>
          <a:off x="3346450" y="3071539"/>
          <a:ext cx="3603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071539"/>
                        <a:ext cx="3603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1" name="Oval 77"/>
          <p:cNvSpPr>
            <a:spLocks noChangeArrowheads="1"/>
          </p:cNvSpPr>
          <p:nvPr/>
        </p:nvSpPr>
        <p:spPr bwMode="auto">
          <a:xfrm>
            <a:off x="3994150" y="3787502"/>
            <a:ext cx="360363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68744"/>
              </p:ext>
            </p:extLst>
          </p:nvPr>
        </p:nvGraphicFramePr>
        <p:xfrm>
          <a:off x="3994150" y="3790677"/>
          <a:ext cx="360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790677"/>
                        <a:ext cx="3603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3" name="Oval 79"/>
          <p:cNvSpPr>
            <a:spLocks noChangeArrowheads="1"/>
          </p:cNvSpPr>
          <p:nvPr/>
        </p:nvSpPr>
        <p:spPr bwMode="auto">
          <a:xfrm>
            <a:off x="2338388" y="3787502"/>
            <a:ext cx="360362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05517"/>
              </p:ext>
            </p:extLst>
          </p:nvPr>
        </p:nvGraphicFramePr>
        <p:xfrm>
          <a:off x="2349500" y="3790677"/>
          <a:ext cx="338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"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790677"/>
                        <a:ext cx="3381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" name="Oval 81"/>
          <p:cNvSpPr>
            <a:spLocks noChangeArrowheads="1"/>
          </p:cNvSpPr>
          <p:nvPr/>
        </p:nvSpPr>
        <p:spPr bwMode="auto">
          <a:xfrm>
            <a:off x="4138613" y="2849289"/>
            <a:ext cx="360362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99411"/>
              </p:ext>
            </p:extLst>
          </p:nvPr>
        </p:nvGraphicFramePr>
        <p:xfrm>
          <a:off x="4138613" y="2852464"/>
          <a:ext cx="3603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852464"/>
                        <a:ext cx="3603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7" name="Oval 83"/>
          <p:cNvSpPr>
            <a:spLocks noChangeArrowheads="1"/>
          </p:cNvSpPr>
          <p:nvPr/>
        </p:nvSpPr>
        <p:spPr bwMode="auto">
          <a:xfrm>
            <a:off x="3849688" y="3211239"/>
            <a:ext cx="360362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92294"/>
              </p:ext>
            </p:extLst>
          </p:nvPr>
        </p:nvGraphicFramePr>
        <p:xfrm>
          <a:off x="3849688" y="3214414"/>
          <a:ext cx="3603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214414"/>
                        <a:ext cx="3603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9" name="Oval 85"/>
          <p:cNvSpPr>
            <a:spLocks noChangeArrowheads="1"/>
          </p:cNvSpPr>
          <p:nvPr/>
        </p:nvSpPr>
        <p:spPr bwMode="auto">
          <a:xfrm>
            <a:off x="6800850" y="3169964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0" name="Oval 86"/>
          <p:cNvSpPr>
            <a:spLocks noChangeArrowheads="1"/>
          </p:cNvSpPr>
          <p:nvPr/>
        </p:nvSpPr>
        <p:spPr bwMode="auto">
          <a:xfrm>
            <a:off x="7162800" y="3643039"/>
            <a:ext cx="288925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1" name="Oval 87"/>
          <p:cNvSpPr>
            <a:spLocks noChangeArrowheads="1"/>
          </p:cNvSpPr>
          <p:nvPr/>
        </p:nvSpPr>
        <p:spPr bwMode="auto">
          <a:xfrm>
            <a:off x="6330950" y="3139802"/>
            <a:ext cx="288925" cy="28733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2" name="Oval 88"/>
          <p:cNvSpPr>
            <a:spLocks noChangeArrowheads="1"/>
          </p:cNvSpPr>
          <p:nvPr/>
        </p:nvSpPr>
        <p:spPr bwMode="auto">
          <a:xfrm>
            <a:off x="6297613" y="3573189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3" name="Oval 89"/>
          <p:cNvSpPr>
            <a:spLocks noChangeArrowheads="1"/>
          </p:cNvSpPr>
          <p:nvPr/>
        </p:nvSpPr>
        <p:spPr bwMode="auto">
          <a:xfrm>
            <a:off x="5602288" y="3931964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88223"/>
              </p:ext>
            </p:extLst>
          </p:nvPr>
        </p:nvGraphicFramePr>
        <p:xfrm>
          <a:off x="7224713" y="3685902"/>
          <a:ext cx="2254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685902"/>
                        <a:ext cx="2254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9633"/>
              </p:ext>
            </p:extLst>
          </p:nvPr>
        </p:nvGraphicFramePr>
        <p:xfrm>
          <a:off x="5676900" y="3974827"/>
          <a:ext cx="2032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974827"/>
                        <a:ext cx="2032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340833"/>
              </p:ext>
            </p:extLst>
          </p:nvPr>
        </p:nvGraphicFramePr>
        <p:xfrm>
          <a:off x="6875463" y="3211239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Equation" r:id="rId21" imgW="114120" imgH="139680" progId="Equation.DSMT4">
                  <p:embed/>
                </p:oleObj>
              </mc:Choice>
              <mc:Fallback>
                <p:oleObj name="Equation" r:id="rId2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211239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11988"/>
              </p:ext>
            </p:extLst>
          </p:nvPr>
        </p:nvGraphicFramePr>
        <p:xfrm>
          <a:off x="6338888" y="3573189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3573189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21843"/>
              </p:ext>
            </p:extLst>
          </p:nvPr>
        </p:nvGraphicFramePr>
        <p:xfrm>
          <a:off x="6370638" y="3139802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139802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9" name="Oval 95"/>
          <p:cNvSpPr>
            <a:spLocks noChangeArrowheads="1"/>
          </p:cNvSpPr>
          <p:nvPr/>
        </p:nvSpPr>
        <p:spPr bwMode="auto">
          <a:xfrm>
            <a:off x="7378700" y="2852464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0" name="Oval 96"/>
          <p:cNvSpPr>
            <a:spLocks noChangeArrowheads="1"/>
          </p:cNvSpPr>
          <p:nvPr/>
        </p:nvSpPr>
        <p:spPr bwMode="auto">
          <a:xfrm>
            <a:off x="6080125" y="3885927"/>
            <a:ext cx="288925" cy="2873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2" name="Oval 98"/>
          <p:cNvSpPr>
            <a:spLocks noChangeArrowheads="1"/>
          </p:cNvSpPr>
          <p:nvPr/>
        </p:nvSpPr>
        <p:spPr bwMode="auto">
          <a:xfrm>
            <a:off x="5500688" y="3139802"/>
            <a:ext cx="288925" cy="287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95265"/>
              </p:ext>
            </p:extLst>
          </p:nvPr>
        </p:nvGraphicFramePr>
        <p:xfrm>
          <a:off x="5564188" y="3182664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182664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0819"/>
              </p:ext>
            </p:extLst>
          </p:nvPr>
        </p:nvGraphicFramePr>
        <p:xfrm>
          <a:off x="7442200" y="2893739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893739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28153"/>
              </p:ext>
            </p:extLst>
          </p:nvPr>
        </p:nvGraphicFramePr>
        <p:xfrm>
          <a:off x="6121400" y="3885927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28" imgW="139680" imgH="177480" progId="Equation.DSMT4">
                  <p:embed/>
                </p:oleObj>
              </mc:Choice>
              <mc:Fallback>
                <p:oleObj name="Equation" r:id="rId28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885927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" name="Oval 103"/>
          <p:cNvSpPr>
            <a:spLocks noChangeArrowheads="1"/>
          </p:cNvSpPr>
          <p:nvPr/>
        </p:nvSpPr>
        <p:spPr bwMode="auto">
          <a:xfrm>
            <a:off x="5962650" y="3328714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50422"/>
              </p:ext>
            </p:extLst>
          </p:nvPr>
        </p:nvGraphicFramePr>
        <p:xfrm>
          <a:off x="6024563" y="3306489"/>
          <a:ext cx="2492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306489"/>
                        <a:ext cx="2492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" name="Oval 105"/>
          <p:cNvSpPr>
            <a:spLocks noChangeArrowheads="1"/>
          </p:cNvSpPr>
          <p:nvPr/>
        </p:nvSpPr>
        <p:spPr bwMode="auto">
          <a:xfrm>
            <a:off x="5507038" y="3571602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46295"/>
              </p:ext>
            </p:extLst>
          </p:nvPr>
        </p:nvGraphicFramePr>
        <p:xfrm>
          <a:off x="5568950" y="3549377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549377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" name="Oval 107"/>
          <p:cNvSpPr>
            <a:spLocks noChangeArrowheads="1"/>
          </p:cNvSpPr>
          <p:nvPr/>
        </p:nvSpPr>
        <p:spPr bwMode="auto">
          <a:xfrm>
            <a:off x="6731000" y="3858939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25536"/>
              </p:ext>
            </p:extLst>
          </p:nvPr>
        </p:nvGraphicFramePr>
        <p:xfrm>
          <a:off x="6792913" y="3836714"/>
          <a:ext cx="2492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"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836714"/>
                        <a:ext cx="2492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" name="Oval 109"/>
          <p:cNvSpPr>
            <a:spLocks noChangeArrowheads="1"/>
          </p:cNvSpPr>
          <p:nvPr/>
        </p:nvSpPr>
        <p:spPr bwMode="auto">
          <a:xfrm>
            <a:off x="7427913" y="4003402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44184"/>
              </p:ext>
            </p:extLst>
          </p:nvPr>
        </p:nvGraphicFramePr>
        <p:xfrm>
          <a:off x="7489825" y="3981177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"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3981177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5" name="Oval 111"/>
          <p:cNvSpPr>
            <a:spLocks noChangeArrowheads="1"/>
          </p:cNvSpPr>
          <p:nvPr/>
        </p:nvSpPr>
        <p:spPr bwMode="auto">
          <a:xfrm>
            <a:off x="7246938" y="3306489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52341"/>
              </p:ext>
            </p:extLst>
          </p:nvPr>
        </p:nvGraphicFramePr>
        <p:xfrm>
          <a:off x="7308850" y="3284264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284264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9" name="Text Box 115"/>
          <p:cNvSpPr txBox="1">
            <a:spLocks noChangeArrowheads="1"/>
          </p:cNvSpPr>
          <p:nvPr/>
        </p:nvSpPr>
        <p:spPr bwMode="auto">
          <a:xfrm>
            <a:off x="2193925" y="2708002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drons:</a:t>
            </a:r>
          </a:p>
        </p:txBody>
      </p:sp>
      <p:sp>
        <p:nvSpPr>
          <p:cNvPr id="6260" name="Text Box 116"/>
          <p:cNvSpPr txBox="1">
            <a:spLocks noChangeArrowheads="1"/>
          </p:cNvSpPr>
          <p:nvPr/>
        </p:nvSpPr>
        <p:spPr bwMode="auto">
          <a:xfrm>
            <a:off x="5362575" y="2708002"/>
            <a:ext cx="175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uark-gluon:</a:t>
            </a:r>
          </a:p>
        </p:txBody>
      </p:sp>
      <p:sp>
        <p:nvSpPr>
          <p:cNvPr id="6261" name="Text Box 117"/>
          <p:cNvSpPr txBox="1">
            <a:spLocks noChangeArrowheads="1"/>
          </p:cNvSpPr>
          <p:nvPr/>
        </p:nvSpPr>
        <p:spPr bwMode="auto">
          <a:xfrm>
            <a:off x="2266950" y="4239939"/>
            <a:ext cx="112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~ 3-4</a:t>
            </a:r>
          </a:p>
        </p:txBody>
      </p:sp>
      <p:sp>
        <p:nvSpPr>
          <p:cNvPr id="6263" name="Text Box 119"/>
          <p:cNvSpPr txBox="1">
            <a:spLocks noChangeArrowheads="1"/>
          </p:cNvSpPr>
          <p:nvPr/>
        </p:nvSpPr>
        <p:spPr bwMode="auto">
          <a:xfrm>
            <a:off x="6802438" y="4292327"/>
            <a:ext cx="87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~ 1</a:t>
            </a:r>
          </a:p>
        </p:txBody>
      </p:sp>
      <p:sp>
        <p:nvSpPr>
          <p:cNvPr id="6264" name="AutoShape 120"/>
          <p:cNvSpPr>
            <a:spLocks noChangeArrowheads="1"/>
          </p:cNvSpPr>
          <p:nvPr/>
        </p:nvSpPr>
        <p:spPr bwMode="auto">
          <a:xfrm>
            <a:off x="1906588" y="2563539"/>
            <a:ext cx="6121400" cy="2233613"/>
          </a:xfrm>
          <a:prstGeom prst="roundRect">
            <a:avLst>
              <a:gd name="adj" fmla="val 9810"/>
            </a:avLst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65" name="Text Box 121"/>
          <p:cNvSpPr txBox="1">
            <a:spLocks noChangeArrowheads="1"/>
          </p:cNvSpPr>
          <p:nvPr/>
        </p:nvSpPr>
        <p:spPr bwMode="auto">
          <a:xfrm>
            <a:off x="3962400" y="4266927"/>
            <a:ext cx="204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large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small</a:t>
            </a:r>
            <a:endParaRPr lang="en-US" altLang="ja-JP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66" name="Text Box 122"/>
          <p:cNvSpPr txBox="1">
            <a:spLocks noChangeArrowheads="1"/>
          </p:cNvSpPr>
          <p:nvPr/>
        </p:nvSpPr>
        <p:spPr bwMode="auto">
          <a:xfrm>
            <a:off x="234950" y="3376339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values of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267" name="AutoShape 123"/>
          <p:cNvSpPr>
            <a:spLocks noChangeArrowheads="1"/>
          </p:cNvSpPr>
          <p:nvPr/>
        </p:nvSpPr>
        <p:spPr bwMode="auto">
          <a:xfrm>
            <a:off x="107950" y="3573189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272274" y="5521209"/>
            <a:ext cx="2348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実験</a:t>
            </a:r>
            <a:r>
              <a:rPr lang="ja-JP" altLang="en-US" sz="2400" dirty="0" smtClean="0"/>
              <a:t>結果：　</a:t>
            </a:r>
            <a:r>
              <a:rPr lang="en-US" altLang="ja-JP" sz="2400" dirty="0" smtClean="0"/>
              <a:t>D~3</a:t>
            </a:r>
            <a:endParaRPr kumimoji="1" lang="ja-JP" altLang="en-US" sz="2400" dirty="0"/>
          </a:p>
        </p:txBody>
      </p:sp>
      <p:sp>
        <p:nvSpPr>
          <p:cNvPr id="67" name="AutoShape 15"/>
          <p:cNvSpPr>
            <a:spLocks noChangeArrowheads="1"/>
          </p:cNvSpPr>
          <p:nvPr/>
        </p:nvSpPr>
        <p:spPr bwMode="auto">
          <a:xfrm>
            <a:off x="1166728" y="5437718"/>
            <a:ext cx="3477280" cy="1015618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/>
          </a:p>
        </p:txBody>
      </p:sp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1753170" y="6053225"/>
            <a:ext cx="27769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chemeClr val="accent2"/>
                </a:solidFill>
              </a:rPr>
              <a:t>PHENIX ’02, STAR ’03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965931" y="5612805"/>
            <a:ext cx="3062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C</a:t>
            </a:r>
            <a:r>
              <a:rPr kumimoji="1" lang="en-US" altLang="ja-JP" sz="2400" dirty="0" smtClean="0"/>
              <a:t>ounterarguments in</a:t>
            </a:r>
            <a:endParaRPr kumimoji="1" lang="ja-JP" altLang="en-US" sz="2400" dirty="0"/>
          </a:p>
        </p:txBody>
      </p:sp>
      <p:sp>
        <p:nvSpPr>
          <p:cNvPr id="70" name="Text Box 12"/>
          <p:cNvSpPr txBox="1">
            <a:spLocks noChangeArrowheads="1"/>
          </p:cNvSpPr>
          <p:nvPr/>
        </p:nvSpPr>
        <p:spPr bwMode="auto">
          <a:xfrm>
            <a:off x="5040312" y="6056461"/>
            <a:ext cx="3381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err="1">
                <a:solidFill>
                  <a:schemeClr val="accent2"/>
                </a:solidFill>
              </a:rPr>
              <a:t>Bialas</a:t>
            </a:r>
            <a:r>
              <a:rPr lang="en-US" altLang="ja-JP" sz="2000" dirty="0">
                <a:solidFill>
                  <a:schemeClr val="accent2"/>
                </a:solidFill>
              </a:rPr>
              <a:t>(’02), </a:t>
            </a:r>
            <a:r>
              <a:rPr lang="en-US" altLang="ja-JP" sz="2000" dirty="0" err="1">
                <a:solidFill>
                  <a:schemeClr val="accent2"/>
                </a:solidFill>
              </a:rPr>
              <a:t>Nonaka</a:t>
            </a:r>
            <a:r>
              <a:rPr lang="en-US" altLang="ja-JP" sz="2000" dirty="0">
                <a:solidFill>
                  <a:schemeClr val="accent2"/>
                </a:solidFill>
              </a:rPr>
              <a:t>, </a:t>
            </a:r>
            <a:r>
              <a:rPr lang="en-US" altLang="ja-JP" sz="2000" i="1" dirty="0">
                <a:solidFill>
                  <a:schemeClr val="accent2"/>
                </a:solidFill>
              </a:rPr>
              <a:t>et al</a:t>
            </a:r>
            <a:r>
              <a:rPr lang="en-US" altLang="ja-JP" sz="2000" dirty="0">
                <a:solidFill>
                  <a:schemeClr val="accent2"/>
                </a:solidFill>
              </a:rPr>
              <a:t>.(’05)</a:t>
            </a:r>
          </a:p>
        </p:txBody>
      </p:sp>
    </p:spTree>
    <p:extLst>
      <p:ext uri="{BB962C8B-B14F-4D97-AF65-F5344CB8AC3E}">
        <p14:creationId xmlns:p14="http://schemas.microsoft.com/office/powerpoint/2010/main" val="310838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4610558" cy="584775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Baryon Number 4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/2</a:t>
            </a:r>
            <a:r>
              <a:rPr lang="en-US" altLang="ja-JP" baseline="30000" dirty="0" smtClean="0"/>
              <a:t>nd</a:t>
            </a:r>
            <a:r>
              <a:rPr lang="en-US" altLang="ja-JP" dirty="0" smtClean="0"/>
              <a:t>  </a:t>
            </a:r>
            <a:endParaRPr lang="en-US" altLang="ja-JP" dirty="0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23849" y="857250"/>
            <a:ext cx="662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Ratios between higher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order moments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ja-JP" sz="2400" dirty="0" err="1" smtClean="0">
                <a:solidFill>
                  <a:srgbClr val="000000"/>
                </a:solidFill>
                <a:latin typeface="Times New Roman" pitchFamily="18" charset="0"/>
              </a:rPr>
              <a:t>cumulants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42" y="1338862"/>
            <a:ext cx="5208571" cy="3674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2" name="AutoShape 8"/>
          <p:cNvSpPr>
            <a:spLocks noChangeArrowheads="1"/>
          </p:cNvSpPr>
          <p:nvPr/>
        </p:nvSpPr>
        <p:spPr bwMode="auto">
          <a:xfrm>
            <a:off x="179388" y="1052513"/>
            <a:ext cx="144462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5792160" y="188640"/>
            <a:ext cx="28873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Ejiri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Karsch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Redlich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5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917781" y="1484784"/>
            <a:ext cx="2127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RBC-Bielefeld ’09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5479976" y="3234432"/>
            <a:ext cx="145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Hadrons:1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7324651" y="3213795"/>
            <a:ext cx="1639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uarks:1/3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2482" name="AutoShape 18"/>
          <p:cNvSpPr>
            <a:spLocks noChangeArrowheads="1"/>
          </p:cNvSpPr>
          <p:nvPr/>
        </p:nvSpPr>
        <p:spPr bwMode="auto">
          <a:xfrm>
            <a:off x="6973813" y="3358257"/>
            <a:ext cx="358775" cy="215900"/>
          </a:xfrm>
          <a:prstGeom prst="leftRightArrow">
            <a:avLst>
              <a:gd name="adj1" fmla="val 50000"/>
              <a:gd name="adj2" fmla="val 33235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83" name="AutoShape 19"/>
          <p:cNvSpPr>
            <a:spLocks noChangeArrowheads="1"/>
          </p:cNvSpPr>
          <p:nvPr/>
        </p:nvSpPr>
        <p:spPr bwMode="auto">
          <a:xfrm>
            <a:off x="5364088" y="3213795"/>
            <a:ext cx="3600450" cy="50323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66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5292080" y="1814265"/>
            <a:ext cx="38164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4th/2nd at </a:t>
            </a:r>
            <a:r>
              <a:rPr lang="en-US" altLang="ja-JP" sz="2400" i="1" dirty="0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=0 reflects the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charge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of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quasi-particl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For,</a:t>
            </a:r>
            <a:endParaRPr lang="en-US" altLang="ja-JP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" name="TexTeXPicture" descr="&lt;?xml version=&quot;1.0&quot; encoding=&quot;utf-16&quot;?&gt;&#10;&lt;TeXTeX&gt;&#10;  &lt;preamble&gt;\documentclass{jarticle}&#10;\usepackage{amsmath}&#10;\pagestyle{empty}&lt;/preamble&gt;&#10;  &lt;body&gt;\begin{align*} &#10;\kappa \sigma^2 \sim Q^2&#10;\end{align*}&lt;/body&gt;&#10;  &lt;fcolor&gt;FF000000&lt;/fcolor&gt;&#10;  &lt;bcolor&gt;FFFFFFFF&lt;/bcolor&gt;&#10;  &lt;transparent&gt;True&lt;/transparent&gt;&#10;  &lt;resolution&gt;1800&lt;/resolution&gt;&#10;  &lt;imageh&gt;267&lt;/imageh&gt;&#10;  &lt;imagew&gt;1010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2625119"/>
            <a:ext cx="1252289" cy="331051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1166728" y="4576563"/>
            <a:ext cx="7797760" cy="2092797"/>
            <a:chOff x="1166728" y="4576563"/>
            <a:chExt cx="7797760" cy="2092797"/>
          </a:xfrm>
        </p:grpSpPr>
        <p:sp>
          <p:nvSpPr>
            <p:cNvPr id="17" name="テキスト ボックス 16"/>
            <p:cNvSpPr txBox="1"/>
            <p:nvPr/>
          </p:nvSpPr>
          <p:spPr>
            <a:xfrm>
              <a:off x="1272274" y="5521209"/>
              <a:ext cx="2861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400" dirty="0"/>
                <a:t>実験</a:t>
              </a:r>
              <a:r>
                <a:rPr lang="ja-JP" altLang="en-US" sz="2400" dirty="0" smtClean="0"/>
                <a:t>結果：　</a:t>
              </a:r>
              <a:r>
                <a:rPr lang="en-US" altLang="ja-JP" sz="2400" dirty="0" smtClean="0"/>
                <a:t>c4/c2~1</a:t>
              </a:r>
            </a:p>
          </p:txBody>
        </p:sp>
        <p:sp>
          <p:nvSpPr>
            <p:cNvPr id="18" name="AutoShape 15"/>
            <p:cNvSpPr>
              <a:spLocks noChangeArrowheads="1"/>
            </p:cNvSpPr>
            <p:nvPr/>
          </p:nvSpPr>
          <p:spPr bwMode="auto">
            <a:xfrm>
              <a:off x="1166728" y="5437718"/>
              <a:ext cx="3477280" cy="1015618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 sz="2400"/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2915816" y="6027623"/>
              <a:ext cx="165981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 dirty="0" smtClean="0">
                  <a:solidFill>
                    <a:schemeClr val="accent2"/>
                  </a:solidFill>
                </a:rPr>
                <a:t>STAR ’10,’11</a:t>
              </a:r>
              <a:endParaRPr lang="en-US" altLang="ja-JP" sz="2000" dirty="0">
                <a:solidFill>
                  <a:schemeClr val="accent2"/>
                </a:solidFill>
              </a:endParaRPr>
            </a:p>
          </p:txBody>
        </p:sp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756"/>
            <a:stretch/>
          </p:blipFill>
          <p:spPr bwMode="auto">
            <a:xfrm>
              <a:off x="5551984" y="4576563"/>
              <a:ext cx="3412504" cy="2092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T \ll m,&#10;\end{align*}&lt;/body&gt;&#10;  &lt;fcolor&gt;FF000000&lt;/fcolor&gt;&#10;  &lt;bcolor&gt;FFFFFFFF&lt;/bcolor&gt;&#10;  &lt;transparent&gt;True&lt;/transparent&gt;&#10;  &lt;resolution&gt;1800&lt;/resolution&gt;&#10;  &lt;imageh&gt;217&lt;/imageh&gt;&#10;  &lt;imagew&gt;831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318" y="2691519"/>
            <a:ext cx="1013480" cy="264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20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1757212" cy="584775"/>
          </a:xfrm>
        </p:spPr>
        <p:txBody>
          <a:bodyPr/>
          <a:lstStyle/>
          <a:p>
            <a:r>
              <a:rPr lang="en-US" altLang="ja-JP" dirty="0" smtClean="0"/>
              <a:t> </a:t>
            </a:r>
            <a:r>
              <a:rPr lang="ja-JP" altLang="en-US" dirty="0" smtClean="0"/>
              <a:t>相構造  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439632" y="1923181"/>
            <a:ext cx="2700319" cy="1439863"/>
          </a:xfrm>
          <a:prstGeom prst="rect">
            <a:avLst/>
          </a:prstGeom>
          <a:solidFill>
            <a:srgbClr val="00B050">
              <a:alpha val="13000"/>
            </a:srgbClr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Freeform 5"/>
          <p:cNvSpPr>
            <a:spLocks/>
          </p:cNvSpPr>
          <p:nvPr/>
        </p:nvSpPr>
        <p:spPr bwMode="auto">
          <a:xfrm>
            <a:off x="4498975" y="3363044"/>
            <a:ext cx="2879725" cy="1312862"/>
          </a:xfrm>
          <a:custGeom>
            <a:avLst/>
            <a:gdLst>
              <a:gd name="T0" fmla="*/ 94 w 2009"/>
              <a:gd name="T1" fmla="*/ 827 h 827"/>
              <a:gd name="T2" fmla="*/ 50 w 2009"/>
              <a:gd name="T3" fmla="*/ 525 h 827"/>
              <a:gd name="T4" fmla="*/ 0 w 2009"/>
              <a:gd name="T5" fmla="*/ 325 h 827"/>
              <a:gd name="T6" fmla="*/ 345 w 2009"/>
              <a:gd name="T7" fmla="*/ 199 h 827"/>
              <a:gd name="T8" fmla="*/ 679 w 2009"/>
              <a:gd name="T9" fmla="*/ 117 h 827"/>
              <a:gd name="T10" fmla="*/ 964 w 2009"/>
              <a:gd name="T11" fmla="*/ 63 h 827"/>
              <a:gd name="T12" fmla="*/ 1400 w 2009"/>
              <a:gd name="T13" fmla="*/ 31 h 827"/>
              <a:gd name="T14" fmla="*/ 1748 w 2009"/>
              <a:gd name="T15" fmla="*/ 15 h 827"/>
              <a:gd name="T16" fmla="*/ 2009 w 2009"/>
              <a:gd name="T17" fmla="*/ 81 h 827"/>
              <a:gd name="T18" fmla="*/ 1996 w 2009"/>
              <a:gd name="T19" fmla="*/ 812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9" h="827">
                <a:moveTo>
                  <a:pt x="94" y="827"/>
                </a:moveTo>
                <a:cubicBezTo>
                  <a:pt x="87" y="777"/>
                  <a:pt x="66" y="609"/>
                  <a:pt x="50" y="525"/>
                </a:cubicBezTo>
                <a:cubicBezTo>
                  <a:pt x="34" y="441"/>
                  <a:pt x="32" y="425"/>
                  <a:pt x="0" y="325"/>
                </a:cubicBezTo>
                <a:cubicBezTo>
                  <a:pt x="93" y="280"/>
                  <a:pt x="232" y="234"/>
                  <a:pt x="345" y="199"/>
                </a:cubicBezTo>
                <a:cubicBezTo>
                  <a:pt x="458" y="164"/>
                  <a:pt x="576" y="140"/>
                  <a:pt x="679" y="117"/>
                </a:cubicBezTo>
                <a:cubicBezTo>
                  <a:pt x="782" y="94"/>
                  <a:pt x="844" y="78"/>
                  <a:pt x="964" y="63"/>
                </a:cubicBezTo>
                <a:cubicBezTo>
                  <a:pt x="1084" y="49"/>
                  <a:pt x="1269" y="39"/>
                  <a:pt x="1400" y="31"/>
                </a:cubicBezTo>
                <a:cubicBezTo>
                  <a:pt x="1531" y="23"/>
                  <a:pt x="1647" y="7"/>
                  <a:pt x="1748" y="15"/>
                </a:cubicBezTo>
                <a:cubicBezTo>
                  <a:pt x="1849" y="23"/>
                  <a:pt x="1842" y="0"/>
                  <a:pt x="2009" y="81"/>
                </a:cubicBezTo>
                <a:cubicBezTo>
                  <a:pt x="2002" y="446"/>
                  <a:pt x="1996" y="812"/>
                  <a:pt x="1996" y="812"/>
                </a:cubicBezTo>
              </a:path>
            </a:pathLst>
          </a:custGeom>
          <a:gradFill rotWithShape="1">
            <a:gsLst>
              <a:gs pos="0">
                <a:srgbClr val="3366FF">
                  <a:alpha val="20000"/>
                </a:srgbClr>
              </a:gs>
              <a:gs pos="100000">
                <a:srgbClr val="3366FF">
                  <a:gamma/>
                  <a:invGamma/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1" name="Freeform 6"/>
          <p:cNvSpPr>
            <a:spLocks/>
          </p:cNvSpPr>
          <p:nvPr/>
        </p:nvSpPr>
        <p:spPr bwMode="auto">
          <a:xfrm>
            <a:off x="1330325" y="2281956"/>
            <a:ext cx="3333750" cy="2379663"/>
          </a:xfrm>
          <a:custGeom>
            <a:avLst/>
            <a:gdLst>
              <a:gd name="T0" fmla="*/ 4 w 2100"/>
              <a:gd name="T1" fmla="*/ 1491 h 1499"/>
              <a:gd name="T2" fmla="*/ 0 w 2100"/>
              <a:gd name="T3" fmla="*/ 9 h 1499"/>
              <a:gd name="T4" fmla="*/ 434 w 2100"/>
              <a:gd name="T5" fmla="*/ 13 h 1499"/>
              <a:gd name="T6" fmla="*/ 710 w 2100"/>
              <a:gd name="T7" fmla="*/ 67 h 1499"/>
              <a:gd name="T8" fmla="*/ 1164 w 2100"/>
              <a:gd name="T9" fmla="*/ 217 h 1499"/>
              <a:gd name="T10" fmla="*/ 1719 w 2100"/>
              <a:gd name="T11" fmla="*/ 630 h 1499"/>
              <a:gd name="T12" fmla="*/ 2027 w 2100"/>
              <a:gd name="T13" fmla="*/ 1078 h 1499"/>
              <a:gd name="T14" fmla="*/ 2100 w 2100"/>
              <a:gd name="T15" fmla="*/ 1499 h 1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00" h="1499">
                <a:moveTo>
                  <a:pt x="4" y="1491"/>
                </a:moveTo>
                <a:cubicBezTo>
                  <a:pt x="3" y="1244"/>
                  <a:pt x="0" y="359"/>
                  <a:pt x="0" y="9"/>
                </a:cubicBezTo>
                <a:cubicBezTo>
                  <a:pt x="115" y="17"/>
                  <a:pt x="316" y="0"/>
                  <a:pt x="434" y="13"/>
                </a:cubicBezTo>
                <a:cubicBezTo>
                  <a:pt x="552" y="23"/>
                  <a:pt x="589" y="33"/>
                  <a:pt x="710" y="67"/>
                </a:cubicBezTo>
                <a:cubicBezTo>
                  <a:pt x="832" y="101"/>
                  <a:pt x="996" y="123"/>
                  <a:pt x="1164" y="217"/>
                </a:cubicBezTo>
                <a:cubicBezTo>
                  <a:pt x="1332" y="311"/>
                  <a:pt x="1575" y="487"/>
                  <a:pt x="1719" y="630"/>
                </a:cubicBezTo>
                <a:cubicBezTo>
                  <a:pt x="1863" y="773"/>
                  <a:pt x="1964" y="933"/>
                  <a:pt x="2027" y="1078"/>
                </a:cubicBezTo>
                <a:cubicBezTo>
                  <a:pt x="2100" y="1386"/>
                  <a:pt x="2085" y="1411"/>
                  <a:pt x="2100" y="1499"/>
                </a:cubicBezTo>
              </a:path>
            </a:pathLst>
          </a:custGeom>
          <a:gradFill rotWithShape="1">
            <a:gsLst>
              <a:gs pos="0">
                <a:srgbClr val="FF0000">
                  <a:gamma/>
                  <a:shade val="46275"/>
                  <a:invGamma/>
                  <a:alpha val="0"/>
                </a:srgbClr>
              </a:gs>
              <a:gs pos="100000">
                <a:srgbClr val="FF0000">
                  <a:alpha val="39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2" name="Freeform 7"/>
          <p:cNvSpPr>
            <a:spLocks/>
          </p:cNvSpPr>
          <p:nvPr/>
        </p:nvSpPr>
        <p:spPr bwMode="auto">
          <a:xfrm>
            <a:off x="2770188" y="2497856"/>
            <a:ext cx="1885950" cy="2122488"/>
          </a:xfrm>
          <a:custGeom>
            <a:avLst/>
            <a:gdLst>
              <a:gd name="T0" fmla="*/ 2049 w 2049"/>
              <a:gd name="T1" fmla="*/ 2115 h 2115"/>
              <a:gd name="T2" fmla="*/ 1976 w 2049"/>
              <a:gd name="T3" fmla="*/ 1691 h 2115"/>
              <a:gd name="T4" fmla="*/ 1777 w 2049"/>
              <a:gd name="T5" fmla="*/ 1201 h 2115"/>
              <a:gd name="T6" fmla="*/ 1360 w 2049"/>
              <a:gd name="T7" fmla="*/ 731 h 2115"/>
              <a:gd name="T8" fmla="*/ 817 w 2049"/>
              <a:gd name="T9" fmla="*/ 321 h 2115"/>
              <a:gd name="T10" fmla="*/ 426 w 2049"/>
              <a:gd name="T11" fmla="*/ 119 h 2115"/>
              <a:gd name="T12" fmla="*/ 0 w 2049"/>
              <a:gd name="T1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49" h="2115">
                <a:moveTo>
                  <a:pt x="2049" y="2115"/>
                </a:moveTo>
                <a:cubicBezTo>
                  <a:pt x="2036" y="2044"/>
                  <a:pt x="2021" y="1843"/>
                  <a:pt x="1976" y="1691"/>
                </a:cubicBezTo>
                <a:cubicBezTo>
                  <a:pt x="1931" y="1539"/>
                  <a:pt x="1880" y="1361"/>
                  <a:pt x="1777" y="1201"/>
                </a:cubicBezTo>
                <a:cubicBezTo>
                  <a:pt x="1674" y="1041"/>
                  <a:pt x="1520" y="878"/>
                  <a:pt x="1360" y="731"/>
                </a:cubicBezTo>
                <a:cubicBezTo>
                  <a:pt x="1200" y="584"/>
                  <a:pt x="973" y="423"/>
                  <a:pt x="817" y="321"/>
                </a:cubicBezTo>
                <a:cubicBezTo>
                  <a:pt x="661" y="219"/>
                  <a:pt x="562" y="172"/>
                  <a:pt x="426" y="119"/>
                </a:cubicBezTo>
                <a:cubicBezTo>
                  <a:pt x="290" y="66"/>
                  <a:pt x="89" y="25"/>
                  <a:pt x="0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1187450" y="4660031"/>
            <a:ext cx="6408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H="1" flipV="1">
            <a:off x="1330325" y="1489794"/>
            <a:ext cx="0" cy="3455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27088" y="1445344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/>
              <a:t>T</a:t>
            </a:r>
          </a:p>
        </p:txBody>
      </p:sp>
      <p:sp>
        <p:nvSpPr>
          <p:cNvPr id="26" name="Oval 12"/>
          <p:cNvSpPr>
            <a:spLocks noChangeArrowheads="1"/>
          </p:cNvSpPr>
          <p:nvPr/>
        </p:nvSpPr>
        <p:spPr bwMode="auto">
          <a:xfrm>
            <a:off x="2698750" y="2426419"/>
            <a:ext cx="144463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/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946150" y="4623519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/>
              <a:t>0</a:t>
            </a:r>
          </a:p>
        </p:txBody>
      </p:sp>
      <p:sp>
        <p:nvSpPr>
          <p:cNvPr id="28" name="Freeform 14"/>
          <p:cNvSpPr>
            <a:spLocks/>
          </p:cNvSpPr>
          <p:nvPr/>
        </p:nvSpPr>
        <p:spPr bwMode="auto">
          <a:xfrm>
            <a:off x="4498975" y="3363044"/>
            <a:ext cx="2663825" cy="503237"/>
          </a:xfrm>
          <a:custGeom>
            <a:avLst/>
            <a:gdLst>
              <a:gd name="T0" fmla="*/ 0 w 1709"/>
              <a:gd name="T1" fmla="*/ 404 h 404"/>
              <a:gd name="T2" fmla="*/ 363 w 1709"/>
              <a:gd name="T3" fmla="*/ 255 h 404"/>
              <a:gd name="T4" fmla="*/ 800 w 1709"/>
              <a:gd name="T5" fmla="*/ 123 h 404"/>
              <a:gd name="T6" fmla="*/ 1213 w 1709"/>
              <a:gd name="T7" fmla="*/ 54 h 404"/>
              <a:gd name="T8" fmla="*/ 1709 w 1709"/>
              <a:gd name="T9" fmla="*/ 0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09" h="404">
                <a:moveTo>
                  <a:pt x="0" y="404"/>
                </a:moveTo>
                <a:cubicBezTo>
                  <a:pt x="60" y="379"/>
                  <a:pt x="230" y="302"/>
                  <a:pt x="363" y="255"/>
                </a:cubicBezTo>
                <a:cubicBezTo>
                  <a:pt x="496" y="208"/>
                  <a:pt x="658" y="157"/>
                  <a:pt x="800" y="123"/>
                </a:cubicBezTo>
                <a:cubicBezTo>
                  <a:pt x="942" y="89"/>
                  <a:pt x="1062" y="74"/>
                  <a:pt x="1213" y="54"/>
                </a:cubicBezTo>
                <a:cubicBezTo>
                  <a:pt x="1364" y="34"/>
                  <a:pt x="1606" y="11"/>
                  <a:pt x="1709" y="0"/>
                </a:cubicBez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1862138" y="3482106"/>
            <a:ext cx="133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  <a:latin typeface="Arial" charset="0"/>
              </a:rPr>
              <a:t>Hadrons</a:t>
            </a: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5443538" y="3871044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  <a:latin typeface="Arial" charset="0"/>
              </a:rPr>
              <a:t>Color SC</a:t>
            </a: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7577138" y="4507631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latin typeface="Symbol" pitchFamily="18" charset="2"/>
              </a:rPr>
              <a:t>m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2916238" y="1923181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6600"/>
                </a:solidFill>
                <a:latin typeface="Arial" charset="0"/>
              </a:rPr>
              <a:t>Quark-Gluon Plasma</a:t>
            </a:r>
          </a:p>
        </p:txBody>
      </p:sp>
    </p:spTree>
    <p:extLst>
      <p:ext uri="{BB962C8B-B14F-4D97-AF65-F5344CB8AC3E}">
        <p14:creationId xmlns:p14="http://schemas.microsoft.com/office/powerpoint/2010/main" val="175000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4645025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Take a Derivative of </a:t>
            </a:r>
            <a:r>
              <a:rPr lang="en-US" altLang="ja-JP">
                <a:latin typeface="Symbol" pitchFamily="18" charset="2"/>
              </a:rPr>
              <a:t>c</a:t>
            </a:r>
            <a:r>
              <a:rPr lang="en-US" altLang="ja-JP" baseline="-25000"/>
              <a:t>B</a:t>
            </a:r>
            <a:r>
              <a:rPr lang="en-US" altLang="ja-JP"/>
              <a:t>  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518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has an edge along the phase boundary</a:t>
            </a:r>
          </a:p>
        </p:txBody>
      </p:sp>
      <p:graphicFrame>
        <p:nvGraphicFramePr>
          <p:cNvPr id="47108" name="Object 6"/>
          <p:cNvGraphicFramePr>
            <a:graphicFrameLocks noChangeAspect="1"/>
          </p:cNvGraphicFramePr>
          <p:nvPr/>
        </p:nvGraphicFramePr>
        <p:xfrm>
          <a:off x="917575" y="1901825"/>
          <a:ext cx="615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304560" imgH="431640" progId="Equation.DSMT4">
                  <p:embed/>
                </p:oleObj>
              </mc:Choice>
              <mc:Fallback>
                <p:oleObj name="Equation" r:id="rId3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901825"/>
                        <a:ext cx="615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617663" y="2058988"/>
            <a:ext cx="2927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changes the sign a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CD phase boundary!</a:t>
            </a:r>
          </a:p>
        </p:txBody>
      </p:sp>
      <p:sp>
        <p:nvSpPr>
          <p:cNvPr id="47110" name="AutoShape 6"/>
          <p:cNvSpPr>
            <a:spLocks noChangeArrowheads="1"/>
          </p:cNvSpPr>
          <p:nvPr/>
        </p:nvSpPr>
        <p:spPr bwMode="auto">
          <a:xfrm>
            <a:off x="2197100" y="1411288"/>
            <a:ext cx="935038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111" name="AutoShape 7"/>
          <p:cNvSpPr>
            <a:spLocks noChangeArrowheads="1"/>
          </p:cNvSpPr>
          <p:nvPr/>
        </p:nvSpPr>
        <p:spPr bwMode="auto">
          <a:xfrm>
            <a:off x="107950" y="1123950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71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57"/>
          <a:stretch>
            <a:fillRect/>
          </a:stretch>
        </p:blipFill>
        <p:spPr bwMode="auto">
          <a:xfrm>
            <a:off x="5437188" y="836613"/>
            <a:ext cx="3671887" cy="2605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3" name="AutoShape 9"/>
          <p:cNvSpPr>
            <a:spLocks noChangeArrowheads="1"/>
          </p:cNvSpPr>
          <p:nvPr/>
        </p:nvSpPr>
        <p:spPr bwMode="auto">
          <a:xfrm>
            <a:off x="752475" y="1843088"/>
            <a:ext cx="3890963" cy="1150937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66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7136" name="Group 32"/>
          <p:cNvGrpSpPr>
            <a:grpSpLocks/>
          </p:cNvGrpSpPr>
          <p:nvPr/>
        </p:nvGrpSpPr>
        <p:grpSpPr bwMode="auto">
          <a:xfrm>
            <a:off x="107950" y="3213100"/>
            <a:ext cx="8453438" cy="2114550"/>
            <a:chOff x="68" y="2024"/>
            <a:chExt cx="5325" cy="1332"/>
          </a:xfrm>
        </p:grpSpPr>
        <p:sp>
          <p:nvSpPr>
            <p:cNvPr id="47117" name="Text Box 13"/>
            <p:cNvSpPr txBox="1">
              <a:spLocks noChangeArrowheads="1"/>
            </p:cNvSpPr>
            <p:nvPr/>
          </p:nvSpPr>
          <p:spPr bwMode="auto">
            <a:xfrm>
              <a:off x="158" y="2481"/>
              <a:ext cx="5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Note:</a:t>
              </a:r>
            </a:p>
          </p:txBody>
        </p:sp>
        <p:graphicFrame>
          <p:nvGraphicFramePr>
            <p:cNvPr id="47118" name="Object 6"/>
            <p:cNvGraphicFramePr>
              <a:graphicFrameLocks noChangeAspect="1"/>
            </p:cNvGraphicFramePr>
            <p:nvPr/>
          </p:nvGraphicFramePr>
          <p:xfrm>
            <a:off x="911" y="2663"/>
            <a:ext cx="2952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6" imgW="2438280" imgH="495000" progId="Equation.DSMT4">
                    <p:embed/>
                  </p:oleObj>
                </mc:Choice>
                <mc:Fallback>
                  <p:oleObj name="Equation" r:id="rId6" imgW="24382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" y="2663"/>
                          <a:ext cx="2952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9" name="Text Box 15"/>
            <p:cNvSpPr txBox="1">
              <a:spLocks noChangeArrowheads="1"/>
            </p:cNvSpPr>
            <p:nvPr/>
          </p:nvSpPr>
          <p:spPr bwMode="auto">
            <a:xfrm>
              <a:off x="3965" y="2822"/>
              <a:ext cx="1428" cy="53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b="1" smtClean="0">
                  <a:solidFill>
                    <a:srgbClr val="000000"/>
                  </a:solidFill>
                  <a:latin typeface="Times New Roman" pitchFamily="18" charset="0"/>
                </a:rPr>
                <a:t>: third moment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b="1" smtClean="0">
                  <a:solidFill>
                    <a:srgbClr val="000000"/>
                  </a:solidFill>
                  <a:latin typeface="Times New Roman" pitchFamily="18" charset="0"/>
                </a:rPr>
                <a:t>  of fluctuations</a:t>
              </a:r>
            </a:p>
          </p:txBody>
        </p:sp>
        <p:sp>
          <p:nvSpPr>
            <p:cNvPr id="47121" name="AutoShape 17"/>
            <p:cNvSpPr>
              <a:spLocks noChangeArrowheads="1"/>
            </p:cNvSpPr>
            <p:nvPr/>
          </p:nvSpPr>
          <p:spPr bwMode="auto">
            <a:xfrm>
              <a:off x="68" y="2587"/>
              <a:ext cx="91" cy="91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666699"/>
                </a:gs>
                <a:gs pos="100000">
                  <a:srgbClr val="000080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7122" name="Object 6"/>
            <p:cNvGraphicFramePr>
              <a:graphicFrameLocks noChangeAspect="1"/>
            </p:cNvGraphicFramePr>
            <p:nvPr/>
          </p:nvGraphicFramePr>
          <p:xfrm>
            <a:off x="1014" y="2024"/>
            <a:ext cx="1983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8" imgW="1638000" imgH="495000" progId="Equation.DSMT4">
                    <p:embed/>
                  </p:oleObj>
                </mc:Choice>
                <mc:Fallback>
                  <p:oleObj name="Equation" r:id="rId8" imgW="16380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2024"/>
                          <a:ext cx="1983" cy="5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AutoShape 19"/>
            <p:cNvSpPr>
              <a:spLocks/>
            </p:cNvSpPr>
            <p:nvPr/>
          </p:nvSpPr>
          <p:spPr bwMode="auto">
            <a:xfrm>
              <a:off x="703" y="2073"/>
              <a:ext cx="181" cy="1179"/>
            </a:xfrm>
            <a:prstGeom prst="leftBrace">
              <a:avLst>
                <a:gd name="adj1" fmla="val 5428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" name="グループ化 1"/>
          <p:cNvGrpSpPr/>
          <p:nvPr/>
        </p:nvGrpSpPr>
        <p:grpSpPr>
          <a:xfrm>
            <a:off x="107504" y="5613489"/>
            <a:ext cx="8491520" cy="1249065"/>
            <a:chOff x="107504" y="5613489"/>
            <a:chExt cx="8491520" cy="1249065"/>
          </a:xfrm>
        </p:grpSpPr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636588" y="6400889"/>
              <a:ext cx="796243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all change signs at QCD phase boundary near the critical point.</a:t>
              </a: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399605" y="5613489"/>
              <a:ext cx="5279009" cy="830997"/>
            </a:xfrm>
            <a:prstGeom prst="rect">
              <a:avLst/>
            </a:prstGeom>
            <a:noFill/>
            <a:ln w="9525">
              <a:solidFill>
                <a:srgbClr val="6666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BBB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, </a:t>
              </a:r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BB</a:t>
              </a:r>
              <a:r>
                <a:rPr lang="en-US" altLang="ja-JP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, </a:t>
              </a:r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ja-JP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E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, </a:t>
              </a:r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EE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, </a:t>
              </a:r>
            </a:p>
            <a:p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QQQ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, </a:t>
              </a:r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QQ</a:t>
              </a:r>
              <a:r>
                <a:rPr lang="en-US" altLang="ja-JP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, and </a:t>
              </a:r>
              <a:r>
                <a:rPr lang="en-US" altLang="ja-JP" sz="2400" i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ja-JP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ja-JP" sz="240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altLang="ja-JP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E</a:t>
              </a:r>
              <a:r>
                <a:rPr lang="en-US" altLang="ja-JP" sz="240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4" name="AutoShape 10"/>
            <p:cNvSpPr>
              <a:spLocks noChangeArrowheads="1"/>
            </p:cNvSpPr>
            <p:nvPr/>
          </p:nvSpPr>
          <p:spPr bwMode="auto">
            <a:xfrm>
              <a:off x="107504" y="5805264"/>
              <a:ext cx="144462" cy="144462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666699"/>
                </a:gs>
                <a:gs pos="100000">
                  <a:srgbClr val="000080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5148063" y="251175"/>
            <a:ext cx="3801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Asakawa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0070C0"/>
                </a:solidFill>
              </a:rPr>
              <a:t>Ejiri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MK, PRL103 (2009)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45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31" name="Picture 23"/>
          <p:cNvPicPr>
            <a:picLocks noChangeAspect="1" noChangeArrowheads="1"/>
          </p:cNvPicPr>
          <p:nvPr/>
        </p:nvPicPr>
        <p:blipFill>
          <a:blip r:embed="rId2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15147" r="6668" b="11482"/>
          <a:stretch>
            <a:fillRect/>
          </a:stretch>
        </p:blipFill>
        <p:spPr bwMode="auto">
          <a:xfrm>
            <a:off x="0" y="989013"/>
            <a:ext cx="9144000" cy="496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66725" y="4221163"/>
            <a:ext cx="8137525" cy="1584325"/>
          </a:xfrm>
          <a:prstGeom prst="rect">
            <a:avLst/>
          </a:prstGeom>
          <a:solidFill>
            <a:schemeClr val="bg1">
              <a:alpha val="2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723063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Impact of Negative Third Moments  </a:t>
            </a: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539750" y="4292600"/>
            <a:ext cx="7991475" cy="143986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77875" y="4340225"/>
            <a:ext cx="726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Once negative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(BBB) is established, it is evidences that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081088" y="4797425"/>
            <a:ext cx="73104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(1) </a:t>
            </a: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has a peak structure in the QCD phase diagram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(2) Hot matter beyond the peak is created in the collisions.</a:t>
            </a:r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649288" y="4484688"/>
            <a:ext cx="144462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4" name="AutoShape 26"/>
          <p:cNvSpPr>
            <a:spLocks/>
          </p:cNvSpPr>
          <p:nvPr/>
        </p:nvSpPr>
        <p:spPr bwMode="auto">
          <a:xfrm>
            <a:off x="898525" y="4868863"/>
            <a:ext cx="215900" cy="720725"/>
          </a:xfrm>
          <a:prstGeom prst="leftBrace">
            <a:avLst>
              <a:gd name="adj1" fmla="val 278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7442" name="Group 34"/>
          <p:cNvGrpSpPr>
            <a:grpSpLocks/>
          </p:cNvGrpSpPr>
          <p:nvPr/>
        </p:nvGrpSpPr>
        <p:grpSpPr bwMode="auto">
          <a:xfrm>
            <a:off x="644525" y="5949950"/>
            <a:ext cx="6584950" cy="822325"/>
            <a:chOff x="406" y="3748"/>
            <a:chExt cx="4148" cy="518"/>
          </a:xfrm>
        </p:grpSpPr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642" y="3748"/>
              <a:ext cx="39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333399"/>
                </a:buClr>
                <a:buFontTx/>
                <a:buChar char="•"/>
              </a:pPr>
              <a:r>
                <a:rPr lang="en-US" altLang="ja-JP" sz="2400" b="1" smtClean="0">
                  <a:solidFill>
                    <a:srgbClr val="000000"/>
                  </a:solidFill>
                  <a:latin typeface="Times New Roman" pitchFamily="18" charset="0"/>
                </a:rPr>
                <a:t>No</a:t>
              </a: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 dependence on any specific models.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333399"/>
                </a:buClr>
                <a:buFontTx/>
                <a:buChar char="•"/>
              </a:pP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Just the sign! </a:t>
              </a:r>
              <a:r>
                <a:rPr lang="en-US" altLang="ja-JP" sz="2400" b="1" smtClean="0">
                  <a:solidFill>
                    <a:srgbClr val="000000"/>
                  </a:solidFill>
                  <a:latin typeface="Times New Roman" pitchFamily="18" charset="0"/>
                </a:rPr>
                <a:t>No</a:t>
              </a: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 normalization (such as by </a:t>
              </a:r>
              <a:r>
                <a:rPr lang="en-US" altLang="ja-JP" sz="2400" i="1" smtClean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r>
                <a:rPr lang="en-US" altLang="ja-JP" sz="2400" baseline="-25000" smtClean="0">
                  <a:solidFill>
                    <a:srgbClr val="000000"/>
                  </a:solidFill>
                  <a:latin typeface="Times New Roman" pitchFamily="18" charset="0"/>
                </a:rPr>
                <a:t>ch</a:t>
              </a: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).</a:t>
              </a:r>
            </a:p>
          </p:txBody>
        </p:sp>
        <p:sp>
          <p:nvSpPr>
            <p:cNvPr id="17440" name="AutoShape 32"/>
            <p:cNvSpPr>
              <a:spLocks noChangeArrowheads="1"/>
            </p:cNvSpPr>
            <p:nvPr/>
          </p:nvSpPr>
          <p:spPr bwMode="auto">
            <a:xfrm>
              <a:off x="406" y="3883"/>
              <a:ext cx="91" cy="91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666699"/>
                </a:gs>
                <a:gs pos="100000">
                  <a:srgbClr val="000080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41" name="AutoShape 33"/>
            <p:cNvSpPr>
              <a:spLocks/>
            </p:cNvSpPr>
            <p:nvPr/>
          </p:nvSpPr>
          <p:spPr bwMode="auto">
            <a:xfrm>
              <a:off x="567" y="3838"/>
              <a:ext cx="90" cy="363"/>
            </a:xfrm>
            <a:prstGeom prst="leftBrace">
              <a:avLst>
                <a:gd name="adj1" fmla="val 33611"/>
                <a:gd name="adj2" fmla="val 2589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21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325278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Model Analysis  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23850" y="5478323"/>
            <a:ext cx="68291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Regions with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ja-JP" sz="2400" baseline="-25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(*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itchFamily="18" charset="0"/>
              </a:rPr>
              <a:t>EE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)&lt;0 exist even on </a:t>
            </a: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-axis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ja-JP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ja-JP" altLang="en-US" sz="2400" dirty="0">
                <a:solidFill>
                  <a:srgbClr val="000000"/>
                </a:solidFill>
                <a:latin typeface="Times New Roman" pitchFamily="18" charset="0"/>
              </a:rPr>
              <a:t>三次</a:t>
            </a:r>
            <a:r>
              <a:rPr lang="ja-JP" altLang="en-US" sz="2400" dirty="0" smtClean="0">
                <a:solidFill>
                  <a:srgbClr val="000000"/>
                </a:solidFill>
                <a:latin typeface="Times New Roman" pitchFamily="18" charset="0"/>
              </a:rPr>
              <a:t>のモーメントは、単独の期待値で与えられる！</a:t>
            </a:r>
            <a:endParaRPr lang="en-US" altLang="ja-JP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284663" y="74613"/>
            <a:ext cx="4171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2-flavor NJL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i="1" smtClean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=5.5GeV</a:t>
            </a:r>
            <a:r>
              <a:rPr lang="en-US" altLang="ja-JP" sz="2000" baseline="30000" smtClean="0">
                <a:solidFill>
                  <a:srgbClr val="000000"/>
                </a:solidFill>
                <a:latin typeface="Times New Roman" pitchFamily="18" charset="0"/>
              </a:rPr>
              <a:t>-2</a:t>
            </a: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ja-JP" sz="2000" i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ja-JP" sz="2000" baseline="-2500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=5.5MeV, </a:t>
            </a:r>
            <a:r>
              <a:rPr lang="en-US" altLang="ja-JP" sz="2000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=631MeV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8135938" cy="425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11" name="Group 15"/>
          <p:cNvGrpSpPr>
            <a:grpSpLocks/>
          </p:cNvGrpSpPr>
          <p:nvPr/>
        </p:nvGrpSpPr>
        <p:grpSpPr bwMode="auto">
          <a:xfrm>
            <a:off x="1258888" y="2492375"/>
            <a:ext cx="1828800" cy="2016125"/>
            <a:chOff x="975" y="1434"/>
            <a:chExt cx="1152" cy="1270"/>
          </a:xfrm>
        </p:grpSpPr>
        <p:pic>
          <p:nvPicPr>
            <p:cNvPr id="2970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099" t="6108" r="7700" b="66466"/>
            <a:stretch>
              <a:fillRect/>
            </a:stretch>
          </p:blipFill>
          <p:spPr bwMode="auto">
            <a:xfrm>
              <a:off x="1020" y="1525"/>
              <a:ext cx="1107" cy="1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709" name="Rectangle 13"/>
            <p:cNvSpPr>
              <a:spLocks noChangeArrowheads="1"/>
            </p:cNvSpPr>
            <p:nvPr/>
          </p:nvSpPr>
          <p:spPr bwMode="auto">
            <a:xfrm>
              <a:off x="975" y="1706"/>
              <a:ext cx="136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1519" y="1434"/>
              <a:ext cx="27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299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305713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6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/2</a:t>
            </a:r>
            <a:r>
              <a:rPr lang="en-US" altLang="ja-JP" baseline="30000" dirty="0" smtClean="0"/>
              <a:t>nd </a:t>
            </a:r>
            <a:r>
              <a:rPr lang="en-US" altLang="ja-JP" dirty="0" smtClean="0"/>
              <a:t>&amp; 8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/2</a:t>
            </a:r>
            <a:r>
              <a:rPr lang="en-US" altLang="ja-JP" baseline="30000" dirty="0" smtClean="0"/>
              <a:t>nd</a:t>
            </a:r>
            <a:r>
              <a:rPr lang="en-US" altLang="ja-JP" dirty="0" smtClean="0"/>
              <a:t>  </a:t>
            </a:r>
            <a:endParaRPr kumimoji="1" lang="ja-JP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08721"/>
            <a:ext cx="8712968" cy="314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6300192" y="404664"/>
            <a:ext cx="2509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>
                <a:solidFill>
                  <a:srgbClr val="0070C0"/>
                </a:solidFill>
              </a:rPr>
              <a:t>Shokov</a:t>
            </a:r>
            <a:r>
              <a:rPr kumimoji="1" lang="en-US" altLang="ja-JP" sz="2000" dirty="0" smtClean="0">
                <a:solidFill>
                  <a:srgbClr val="0070C0"/>
                </a:solidFill>
              </a:rPr>
              <a:t>, et al. (2011)</a:t>
            </a:r>
            <a:endParaRPr kumimoji="1" lang="ja-JP" altLang="en-US" sz="2000" dirty="0">
              <a:solidFill>
                <a:srgbClr val="0070C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7504" y="4601306"/>
            <a:ext cx="54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6</a:t>
            </a:r>
            <a:r>
              <a:rPr kumimoji="1" lang="ja-JP" altLang="en-US" sz="2400" dirty="0" smtClean="0"/>
              <a:t>次および</a:t>
            </a:r>
            <a:r>
              <a:rPr kumimoji="1" lang="en-US" altLang="ja-JP" sz="2400" dirty="0" smtClean="0"/>
              <a:t>8</a:t>
            </a:r>
            <a:r>
              <a:rPr kumimoji="1" lang="ja-JP" altLang="en-US" sz="2400" dirty="0" smtClean="0"/>
              <a:t>次のモーメントは、通常相においても符号を変える。</a:t>
            </a:r>
            <a:endParaRPr kumimoji="1" lang="en-US" altLang="ja-JP" sz="2400" dirty="0" smtClean="0"/>
          </a:p>
          <a:p>
            <a:r>
              <a:rPr lang="en-US" altLang="ja-JP" sz="2400" dirty="0" smtClean="0">
                <a:sym typeface="Wingdings" pitchFamily="2" charset="2"/>
              </a:rPr>
              <a:t></a:t>
            </a:r>
            <a:r>
              <a:rPr lang="ja-JP" altLang="en-US" sz="2400" dirty="0" smtClean="0">
                <a:sym typeface="Wingdings" pitchFamily="2" charset="2"/>
              </a:rPr>
              <a:t>負符号が観測しやすいかも</a:t>
            </a:r>
            <a:endParaRPr kumimoji="1" lang="ja-JP" altLang="en-US" sz="24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126" y="4049808"/>
            <a:ext cx="3792387" cy="2808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033964" y="4221088"/>
            <a:ext cx="171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800" dirty="0">
                <a:solidFill>
                  <a:schemeClr val="accent2"/>
                </a:solidFill>
              </a:rPr>
              <a:t>Cheng, </a:t>
            </a:r>
            <a:r>
              <a:rPr lang="en-US" altLang="ja-JP" sz="1800" i="1" dirty="0">
                <a:solidFill>
                  <a:schemeClr val="accent2"/>
                </a:solidFill>
              </a:rPr>
              <a:t>et al</a:t>
            </a:r>
            <a:r>
              <a:rPr lang="en-US" altLang="ja-JP" sz="1800" dirty="0">
                <a:solidFill>
                  <a:schemeClr val="accent2"/>
                </a:solidFill>
              </a:rPr>
              <a:t>. ‘08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749409" y="6379210"/>
            <a:ext cx="2727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6 on the lattice </a:t>
            </a:r>
            <a:r>
              <a:rPr kumimoji="1" lang="en-US" altLang="ja-JP" sz="2400" dirty="0" smtClean="0">
                <a:sym typeface="Wingdings" pitchFamily="2" charset="2"/>
              </a:rPr>
              <a:t>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3278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511171" cy="584775"/>
          </a:xfrm>
        </p:spPr>
        <p:txBody>
          <a:bodyPr/>
          <a:lstStyle/>
          <a:p>
            <a:r>
              <a:rPr kumimoji="1" lang="en-US" altLang="ja-JP" dirty="0" smtClean="0"/>
              <a:t> 4</a:t>
            </a:r>
            <a:r>
              <a:rPr kumimoji="1" lang="en-US" altLang="ja-JP" baseline="30000" dirty="0" smtClean="0"/>
              <a:t>th</a:t>
            </a:r>
            <a:r>
              <a:rPr kumimoji="1" lang="en-US" altLang="ja-JP" dirty="0" smtClean="0"/>
              <a:t> Order Near the CP  </a:t>
            </a:r>
            <a:endParaRPr kumimoji="1" lang="ja-JP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52736"/>
            <a:ext cx="4176464" cy="3983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866509" y="1190922"/>
            <a:ext cx="3239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solidFill>
                  <a:srgbClr val="0070C0"/>
                </a:solidFill>
              </a:rPr>
              <a:t>Stephanov</a:t>
            </a:r>
            <a:r>
              <a:rPr kumimoji="1" lang="en-US" altLang="ja-JP" sz="2400" dirty="0" smtClean="0">
                <a:solidFill>
                  <a:srgbClr val="0070C0"/>
                </a:solidFill>
              </a:rPr>
              <a:t>, 1104.1627</a:t>
            </a:r>
            <a:endParaRPr kumimoji="1" lang="ja-JP" altLang="en-US" sz="2400" dirty="0">
              <a:solidFill>
                <a:srgbClr val="0070C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866509" y="2492896"/>
            <a:ext cx="37112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Kurtosis changes the sign</a:t>
            </a:r>
          </a:p>
          <a:p>
            <a:r>
              <a:rPr lang="en-US" altLang="ja-JP" sz="2400" dirty="0" smtClean="0"/>
              <a:t>around the CP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1763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8603637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観測にかかるゆらぎは、いつ形成されるのか？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7504" y="1340768"/>
            <a:ext cx="51845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保存量のゆらぎは、拡散によってのみ変化するので変化しにくい。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7504" y="3645024"/>
            <a:ext cx="5040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非保存量のゆらぎの変化も、保存量の</a:t>
            </a:r>
            <a:r>
              <a:rPr lang="ja-JP" altLang="en-US" sz="2400" dirty="0"/>
              <a:t>緩和</a:t>
            </a:r>
            <a:r>
              <a:rPr kumimoji="1" lang="ja-JP" altLang="en-US" sz="2400" dirty="0" smtClean="0"/>
              <a:t>速度と比べてさほど速くない。</a:t>
            </a:r>
            <a:endParaRPr kumimoji="1" lang="ja-JP" altLang="en-US" sz="2400" dirty="0"/>
          </a:p>
        </p:txBody>
      </p:sp>
      <p:sp>
        <p:nvSpPr>
          <p:cNvPr id="5" name="Rectangle 47"/>
          <p:cNvSpPr>
            <a:spLocks noChangeArrowheads="1"/>
          </p:cNvSpPr>
          <p:nvPr/>
        </p:nvSpPr>
        <p:spPr bwMode="auto">
          <a:xfrm>
            <a:off x="5796136" y="1123999"/>
            <a:ext cx="2762522" cy="1800473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3300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Oval 48"/>
          <p:cNvSpPr>
            <a:spLocks noChangeArrowheads="1"/>
          </p:cNvSpPr>
          <p:nvPr/>
        </p:nvSpPr>
        <p:spPr bwMode="auto">
          <a:xfrm>
            <a:off x="5605636" y="1123999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Oval 49"/>
          <p:cNvSpPr>
            <a:spLocks noChangeArrowheads="1"/>
          </p:cNvSpPr>
          <p:nvPr/>
        </p:nvSpPr>
        <p:spPr bwMode="auto">
          <a:xfrm>
            <a:off x="8414642" y="1123999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AutoShape 50"/>
          <p:cNvSpPr>
            <a:spLocks noChangeArrowheads="1"/>
          </p:cNvSpPr>
          <p:nvPr/>
        </p:nvSpPr>
        <p:spPr bwMode="auto">
          <a:xfrm>
            <a:off x="5318298" y="1700063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 flipH="1">
            <a:off x="8626789" y="1700435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Line 52"/>
          <p:cNvSpPr>
            <a:spLocks noChangeShapeType="1"/>
          </p:cNvSpPr>
          <p:nvPr/>
        </p:nvSpPr>
        <p:spPr bwMode="auto">
          <a:xfrm>
            <a:off x="6470426" y="1051991"/>
            <a:ext cx="0" cy="2448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Line 53"/>
          <p:cNvSpPr>
            <a:spLocks noChangeShapeType="1"/>
          </p:cNvSpPr>
          <p:nvPr/>
        </p:nvSpPr>
        <p:spPr bwMode="auto">
          <a:xfrm>
            <a:off x="7908701" y="1051991"/>
            <a:ext cx="0" cy="2448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Line 54"/>
          <p:cNvSpPr>
            <a:spLocks noChangeShapeType="1"/>
          </p:cNvSpPr>
          <p:nvPr/>
        </p:nvSpPr>
        <p:spPr bwMode="auto">
          <a:xfrm>
            <a:off x="6470426" y="3356272"/>
            <a:ext cx="143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Text Box 55"/>
          <p:cNvSpPr txBox="1">
            <a:spLocks noChangeArrowheads="1"/>
          </p:cNvSpPr>
          <p:nvPr/>
        </p:nvSpPr>
        <p:spPr bwMode="auto">
          <a:xfrm>
            <a:off x="6945089" y="1772071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6853014" y="2924472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1413034" y="2276363"/>
            <a:ext cx="31495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Asakawa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Heinz, Muller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Jeon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Koch, 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2</a:t>
            </a:r>
            <a:endParaRPr lang="en-US" altLang="ja-JP" sz="20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7" name="Text Box 42"/>
          <p:cNvSpPr txBox="1">
            <a:spLocks noChangeArrowheads="1"/>
          </p:cNvSpPr>
          <p:nvPr/>
        </p:nvSpPr>
        <p:spPr bwMode="auto">
          <a:xfrm>
            <a:off x="1403648" y="4541058"/>
            <a:ext cx="171970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10</a:t>
            </a:r>
            <a:endParaRPr lang="en-US" altLang="ja-JP" sz="2000" dirty="0" smtClean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07504" y="5517232"/>
            <a:ext cx="56893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/>
              <a:t>初期段階において、</a:t>
            </a:r>
            <a:endParaRPr lang="en-US" altLang="ja-JP" sz="2400" dirty="0" smtClean="0"/>
          </a:p>
          <a:p>
            <a:r>
              <a:rPr lang="ja-JP" altLang="en-US" sz="2400" dirty="0" smtClean="0"/>
              <a:t>ゆらぎは十分に形成されるのか？</a:t>
            </a:r>
            <a:endParaRPr lang="en-US" altLang="ja-JP" sz="2400" dirty="0" smtClean="0"/>
          </a:p>
          <a:p>
            <a:r>
              <a:rPr kumimoji="1" lang="ja-JP" altLang="en-US" sz="2400" dirty="0"/>
              <a:t>拡散速度は</a:t>
            </a:r>
            <a:r>
              <a:rPr kumimoji="1" lang="ja-JP" altLang="en-US" sz="2400" dirty="0" smtClean="0"/>
              <a:t>、次数に依ることはないのか？</a:t>
            </a:r>
            <a:endParaRPr kumimoji="1" lang="ja-JP" altLang="en-US" sz="2400" dirty="0"/>
          </a:p>
        </p:txBody>
      </p:sp>
      <p:cxnSp>
        <p:nvCxnSpPr>
          <p:cNvPr id="20" name="直線矢印コネクタ 19"/>
          <p:cNvCxnSpPr/>
          <p:nvPr/>
        </p:nvCxnSpPr>
        <p:spPr>
          <a:xfrm flipV="1">
            <a:off x="6158833" y="4397402"/>
            <a:ext cx="0" cy="16892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5942139" y="5926119"/>
            <a:ext cx="309179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フリーフォーム 22"/>
          <p:cNvSpPr/>
          <p:nvPr/>
        </p:nvSpPr>
        <p:spPr>
          <a:xfrm>
            <a:off x="7324950" y="4825883"/>
            <a:ext cx="940158" cy="1107583"/>
          </a:xfrm>
          <a:custGeom>
            <a:avLst/>
            <a:gdLst>
              <a:gd name="connsiteX0" fmla="*/ 940158 w 940158"/>
              <a:gd name="connsiteY0" fmla="*/ 1107583 h 1107583"/>
              <a:gd name="connsiteX1" fmla="*/ 579550 w 940158"/>
              <a:gd name="connsiteY1" fmla="*/ 412124 h 1107583"/>
              <a:gd name="connsiteX2" fmla="*/ 0 w 940158"/>
              <a:gd name="connsiteY2" fmla="*/ 0 h 1107583"/>
              <a:gd name="connsiteX3" fmla="*/ 0 w 940158"/>
              <a:gd name="connsiteY3" fmla="*/ 0 h 1107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0158" h="1107583">
                <a:moveTo>
                  <a:pt x="940158" y="1107583"/>
                </a:moveTo>
                <a:cubicBezTo>
                  <a:pt x="838200" y="852152"/>
                  <a:pt x="736243" y="596721"/>
                  <a:pt x="579550" y="412124"/>
                </a:cubicBezTo>
                <a:cubicBezTo>
                  <a:pt x="422857" y="227527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下矢印 24"/>
          <p:cNvSpPr/>
          <p:nvPr/>
        </p:nvSpPr>
        <p:spPr>
          <a:xfrm rot="1092497">
            <a:off x="6902807" y="4267402"/>
            <a:ext cx="445194" cy="92832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755878" y="422152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</a:t>
            </a:r>
            <a:endParaRPr kumimoji="1" lang="ja-JP" altLang="en-US" sz="2400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673896" y="5445224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itchFamily="18" charset="2"/>
              </a:rPr>
              <a:t>m</a:t>
            </a:r>
            <a:endParaRPr kumimoji="1" lang="ja-JP" altLang="en-US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1439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2597150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Summary 2  </a:t>
            </a:r>
          </a:p>
        </p:txBody>
      </p:sp>
      <p:pic>
        <p:nvPicPr>
          <p:cNvPr id="69638" name="Picture 6" descr="CIMG05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03" b="19838"/>
          <a:stretch>
            <a:fillRect/>
          </a:stretch>
        </p:blipFill>
        <p:spPr bwMode="auto">
          <a:xfrm>
            <a:off x="1189038" y="836613"/>
            <a:ext cx="6551612" cy="566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646" name="Group 14"/>
          <p:cNvGrpSpPr>
            <a:grpSpLocks/>
          </p:cNvGrpSpPr>
          <p:nvPr/>
        </p:nvGrpSpPr>
        <p:grpSpPr bwMode="auto">
          <a:xfrm>
            <a:off x="3203575" y="4652963"/>
            <a:ext cx="5849938" cy="863600"/>
            <a:chOff x="1973" y="3113"/>
            <a:chExt cx="3685" cy="544"/>
          </a:xfrm>
        </p:grpSpPr>
        <p:sp>
          <p:nvSpPr>
            <p:cNvPr id="69639" name="AutoShape 7"/>
            <p:cNvSpPr>
              <a:spLocks noChangeArrowheads="1"/>
            </p:cNvSpPr>
            <p:nvPr/>
          </p:nvSpPr>
          <p:spPr bwMode="auto">
            <a:xfrm>
              <a:off x="1973" y="3113"/>
              <a:ext cx="3674" cy="544"/>
            </a:xfrm>
            <a:prstGeom prst="roundRect">
              <a:avLst>
                <a:gd name="adj" fmla="val 16667"/>
              </a:avLst>
            </a:prstGeom>
            <a:solidFill>
              <a:schemeClr val="bg1">
                <a:alpha val="80000"/>
              </a:schemeClr>
            </a:solidFill>
            <a:ln w="38100">
              <a:solidFill>
                <a:srgbClr val="00CC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9640" name="Text Box 8"/>
            <p:cNvSpPr txBox="1">
              <a:spLocks noChangeArrowheads="1"/>
            </p:cNvSpPr>
            <p:nvPr/>
          </p:nvSpPr>
          <p:spPr bwMode="auto">
            <a:xfrm>
              <a:off x="1997" y="3204"/>
              <a:ext cx="36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Let’s go see the scenery over the ridge</a:t>
              </a:r>
              <a:r>
                <a:rPr lang="en-US" altLang="ja-JP" sz="28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!</a:t>
              </a:r>
              <a:endParaRPr lang="en-US" altLang="ja-JP" sz="2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69645" name="Group 13"/>
          <p:cNvGrpSpPr>
            <a:grpSpLocks/>
          </p:cNvGrpSpPr>
          <p:nvPr/>
        </p:nvGrpSpPr>
        <p:grpSpPr bwMode="auto">
          <a:xfrm>
            <a:off x="6805613" y="44450"/>
            <a:ext cx="2159000" cy="1873250"/>
            <a:chOff x="4287" y="28"/>
            <a:chExt cx="1360" cy="1180"/>
          </a:xfrm>
        </p:grpSpPr>
        <p:sp>
          <p:nvSpPr>
            <p:cNvPr id="69642" name="AutoShape 10"/>
            <p:cNvSpPr>
              <a:spLocks noChangeArrowheads="1"/>
            </p:cNvSpPr>
            <p:nvPr/>
          </p:nvSpPr>
          <p:spPr bwMode="auto">
            <a:xfrm>
              <a:off x="4287" y="74"/>
              <a:ext cx="1360" cy="1134"/>
            </a:xfrm>
            <a:prstGeom prst="wedgeRectCallout">
              <a:avLst>
                <a:gd name="adj1" fmla="val -70588"/>
                <a:gd name="adj2" fmla="val 46736"/>
              </a:avLst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ja-JP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69641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288"/>
              <a:ext cx="1270" cy="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9643" name="Text Box 11"/>
            <p:cNvSpPr txBox="1">
              <a:spLocks noChangeArrowheads="1"/>
            </p:cNvSpPr>
            <p:nvPr/>
          </p:nvSpPr>
          <p:spPr bwMode="auto">
            <a:xfrm>
              <a:off x="4408" y="28"/>
              <a:ext cx="10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smtClean="0">
                  <a:solidFill>
                    <a:srgbClr val="000000"/>
                  </a:solidFill>
                  <a:latin typeface="Times New Roman" pitchFamily="18" charset="0"/>
                </a:rPr>
                <a:t>Critial Point</a:t>
              </a:r>
            </a:p>
          </p:txBody>
        </p:sp>
      </p:grpSp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5940425" y="6453188"/>
            <a:ext cx="3167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Loreley, photo by MK, 2005 </a:t>
            </a:r>
          </a:p>
        </p:txBody>
      </p:sp>
    </p:spTree>
    <p:extLst>
      <p:ext uri="{BB962C8B-B14F-4D97-AF65-F5344CB8AC3E}">
        <p14:creationId xmlns:p14="http://schemas.microsoft.com/office/powerpoint/2010/main" val="382168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116833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ja-JP" altLang="en-US" dirty="0" smtClean="0"/>
              <a:t>衝突エネルギー走査  </a:t>
            </a:r>
            <a:endParaRPr kumimoji="1" lang="ja-JP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40242"/>
            <a:ext cx="4898808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4932040" y="1917554"/>
            <a:ext cx="3773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ap the QCD phase diagram</a:t>
            </a:r>
            <a:endParaRPr kumimoji="1" lang="ja-JP" altLang="en-US" sz="2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932040" y="3141690"/>
            <a:ext cx="30594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Locate ( or, exclude) </a:t>
            </a:r>
            <a:endParaRPr lang="en-US" altLang="ja-JP" sz="2400" dirty="0"/>
          </a:p>
          <a:p>
            <a:r>
              <a:rPr kumimoji="1" lang="en-US" altLang="ja-JP" sz="2400" dirty="0" smtClean="0"/>
              <a:t>QCD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Critical point(s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1129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7696338" cy="584775"/>
          </a:xfrm>
        </p:spPr>
        <p:txBody>
          <a:bodyPr/>
          <a:lstStyle/>
          <a:p>
            <a:r>
              <a:rPr kumimoji="1" lang="en-US" altLang="ja-JP" dirty="0" smtClean="0"/>
              <a:t> Hadron Resonance Gas Model</a:t>
            </a:r>
            <a:r>
              <a:rPr kumimoji="1" lang="ja-JP" altLang="en-US" dirty="0" smtClean="0"/>
              <a:t>との比較  </a:t>
            </a:r>
            <a:endParaRPr kumimoji="1" lang="ja-JP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836713"/>
            <a:ext cx="5115204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539552" y="4813701"/>
            <a:ext cx="2728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/>
              <a:t>実線：</a:t>
            </a:r>
            <a:r>
              <a:rPr lang="en-US" altLang="ja-JP" sz="2400" dirty="0" smtClean="0"/>
              <a:t>HRG</a:t>
            </a:r>
          </a:p>
          <a:p>
            <a:r>
              <a:rPr lang="ja-JP" altLang="en-US" sz="2400" dirty="0" smtClean="0"/>
              <a:t>実験：</a:t>
            </a:r>
            <a:r>
              <a:rPr lang="en-US" altLang="ja-JP" sz="2400" dirty="0" smtClean="0"/>
              <a:t>STAR (2010)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83568" y="1052736"/>
            <a:ext cx="21039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70C0"/>
                </a:solidFill>
              </a:rPr>
              <a:t>Karsch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0070C0"/>
                </a:solidFill>
              </a:rPr>
              <a:t>Redlich</a:t>
            </a:r>
            <a:r>
              <a:rPr kumimoji="1" lang="en-US" altLang="ja-JP" dirty="0" smtClean="0">
                <a:solidFill>
                  <a:srgbClr val="0070C0"/>
                </a:solidFill>
              </a:rPr>
              <a:t>, </a:t>
            </a:r>
          </a:p>
          <a:p>
            <a:r>
              <a:rPr kumimoji="1" lang="en-US" altLang="ja-JP" dirty="0" smtClean="0">
                <a:solidFill>
                  <a:srgbClr val="0070C0"/>
                </a:solidFill>
              </a:rPr>
              <a:t>PLB695,136(2011)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893" y="908719"/>
            <a:ext cx="4021620" cy="4464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2397899" y="5949280"/>
            <a:ext cx="6630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Note:</a:t>
            </a:r>
            <a:r>
              <a:rPr kumimoji="1" lang="ja-JP" altLang="en-US" sz="2400" dirty="0" smtClean="0"/>
              <a:t>実験データは、陽子数。</a:t>
            </a:r>
            <a:endParaRPr kumimoji="1" lang="en-US" altLang="ja-JP" sz="2400" dirty="0" smtClean="0"/>
          </a:p>
          <a:p>
            <a:r>
              <a:rPr lang="ja-JP" altLang="en-US" sz="2400" dirty="0"/>
              <a:t>　</a:t>
            </a:r>
            <a:r>
              <a:rPr lang="ja-JP" altLang="en-US" sz="2400" dirty="0" smtClean="0"/>
              <a:t>　　 </a:t>
            </a:r>
            <a:r>
              <a:rPr kumimoji="1" lang="ja-JP" altLang="en-US" sz="2400" dirty="0" smtClean="0"/>
              <a:t>バリオン数ではないので、保存量ではない。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5019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439310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その他の物理量の√</a:t>
            </a:r>
            <a:r>
              <a:rPr lang="en-US" altLang="ja-JP" dirty="0" smtClean="0"/>
              <a:t>s</a:t>
            </a:r>
            <a:r>
              <a:rPr lang="ja-JP" altLang="en-US" dirty="0" smtClean="0"/>
              <a:t>依存性  </a:t>
            </a:r>
            <a:endParaRPr kumimoji="1" lang="ja-JP" alt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78804"/>
            <a:ext cx="7920880" cy="589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6817984" y="219998"/>
            <a:ext cx="2309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. </a:t>
            </a:r>
            <a:r>
              <a:rPr kumimoji="1" lang="en-US" altLang="ja-JP" dirty="0" err="1" smtClean="0"/>
              <a:t>Mohanty</a:t>
            </a:r>
            <a:r>
              <a:rPr kumimoji="1" lang="en-US" altLang="ja-JP" dirty="0" smtClean="0"/>
              <a:t>, Plenary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6703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1608133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まとめ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528" y="980728"/>
            <a:ext cx="820891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ja-JP" altLang="en-US" sz="2400" dirty="0" smtClean="0"/>
              <a:t>衝突エネルギー走査による</a:t>
            </a:r>
            <a:r>
              <a:rPr kumimoji="1" lang="en-US" altLang="ja-JP" sz="2400" dirty="0" smtClean="0"/>
              <a:t>QCD</a:t>
            </a:r>
            <a:r>
              <a:rPr kumimoji="1" lang="ja-JP" altLang="en-US" sz="2400" dirty="0" smtClean="0"/>
              <a:t>相構造の探索において、粒子数のゆらぎ、特に高次のモーメントは有用な物理量である。</a:t>
            </a:r>
            <a:endParaRPr kumimoji="1" lang="en-US" altLang="ja-JP" sz="2400" dirty="0" smtClean="0"/>
          </a:p>
          <a:p>
            <a:pPr marL="342900" indent="-342900">
              <a:buFont typeface="Wingdings" pitchFamily="2" charset="2"/>
              <a:buChar char="Ø"/>
            </a:pPr>
            <a:endParaRPr lang="en-US" altLang="ja-JP" sz="2400" dirty="0"/>
          </a:p>
          <a:p>
            <a:pPr marL="342900" indent="-342900">
              <a:buFont typeface="Wingdings" pitchFamily="2" charset="2"/>
              <a:buChar char="Ø"/>
            </a:pPr>
            <a:r>
              <a:rPr kumimoji="1" lang="ja-JP" altLang="en-US" sz="2400" dirty="0" smtClean="0"/>
              <a:t>実験結果も出始めている。高エネルギーで</a:t>
            </a:r>
            <a:r>
              <a:rPr kumimoji="1" lang="en-US" altLang="ja-JP" sz="2400" dirty="0" smtClean="0"/>
              <a:t>HRG</a:t>
            </a:r>
            <a:r>
              <a:rPr kumimoji="1" lang="ja-JP" altLang="en-US" sz="2400" dirty="0" smtClean="0"/>
              <a:t>と</a:t>
            </a:r>
            <a:r>
              <a:rPr kumimoji="1" lang="en-US" altLang="ja-JP" sz="2400" dirty="0" smtClean="0"/>
              <a:t>consistent</a:t>
            </a:r>
            <a:r>
              <a:rPr kumimoji="1" lang="ja-JP" altLang="en-US" sz="2400" dirty="0" err="1" smtClean="0"/>
              <a:t>。</a:t>
            </a:r>
            <a:r>
              <a:rPr kumimoji="1" lang="ja-JP" altLang="en-US" sz="2400" dirty="0" smtClean="0"/>
              <a:t>低エネルギーでのずれの起源は？？</a:t>
            </a:r>
            <a:endParaRPr kumimoji="1" lang="en-US" altLang="ja-JP" sz="2400" dirty="0" smtClean="0"/>
          </a:p>
          <a:p>
            <a:pPr marL="342900" indent="-342900">
              <a:buFont typeface="Wingdings" pitchFamily="2" charset="2"/>
              <a:buChar char="Ø"/>
            </a:pPr>
            <a:endParaRPr lang="en-US" altLang="ja-JP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ja-JP" altLang="en-US" sz="2400" dirty="0" smtClean="0"/>
              <a:t>理論的課題：</a:t>
            </a:r>
            <a:endParaRPr lang="en-US" altLang="ja-JP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ja-JP" altLang="en-US" sz="2400" dirty="0" smtClean="0"/>
              <a:t>相構造および、各モーメントの振る舞い（格子</a:t>
            </a:r>
            <a:r>
              <a:rPr lang="en-US" altLang="ja-JP" sz="2400" dirty="0" smtClean="0"/>
              <a:t>QCD?</a:t>
            </a:r>
            <a:r>
              <a:rPr lang="ja-JP" altLang="en-US" sz="2400" dirty="0" smtClean="0"/>
              <a:t>）</a:t>
            </a:r>
            <a:endParaRPr lang="en-US" altLang="ja-JP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ja-JP" altLang="en-US" sz="2400" dirty="0"/>
              <a:t>他</a:t>
            </a:r>
            <a:r>
              <a:rPr lang="ja-JP" altLang="en-US" sz="2400" dirty="0" smtClean="0"/>
              <a:t>の物理量？</a:t>
            </a:r>
            <a:endParaRPr lang="en-US" altLang="ja-JP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ja-JP" altLang="en-US" sz="2400" dirty="0"/>
              <a:t>動的</a:t>
            </a:r>
            <a:r>
              <a:rPr kumimoji="1" lang="ja-JP" altLang="en-US" sz="2400" dirty="0" smtClean="0"/>
              <a:t>時間発展</a:t>
            </a:r>
            <a:endParaRPr kumimoji="1" lang="en-US" altLang="ja-JP" sz="2400" dirty="0" smtClean="0"/>
          </a:p>
          <a:p>
            <a:pPr marL="800100" lvl="1" indent="-342900">
              <a:buFont typeface="Wingdings" pitchFamily="2" charset="2"/>
              <a:buChar char="Ø"/>
            </a:pPr>
            <a:r>
              <a:rPr lang="ja-JP" altLang="en-US" sz="2400" dirty="0" smtClean="0"/>
              <a:t>フローなどゆらぎ以外の物理量</a:t>
            </a:r>
            <a:endParaRPr lang="en-US" altLang="ja-JP" sz="2400" dirty="0" smtClean="0"/>
          </a:p>
        </p:txBody>
      </p:sp>
    </p:spTree>
    <p:extLst>
      <p:ext uri="{BB962C8B-B14F-4D97-AF65-F5344CB8AC3E}">
        <p14:creationId xmlns:p14="http://schemas.microsoft.com/office/powerpoint/2010/main" val="364774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角丸四角形吹き出し 7"/>
          <p:cNvSpPr/>
          <p:nvPr/>
        </p:nvSpPr>
        <p:spPr>
          <a:xfrm>
            <a:off x="1244127" y="5085184"/>
            <a:ext cx="5128073" cy="968043"/>
          </a:xfrm>
          <a:prstGeom prst="wedgeRoundRectCallout">
            <a:avLst>
              <a:gd name="adj1" fmla="val 62547"/>
              <a:gd name="adj2" fmla="val 3057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585183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smtClean="0"/>
              <a:t>Where is QCD Critical Point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388143" y="5150222"/>
            <a:ext cx="49840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QCD</a:t>
            </a:r>
            <a:r>
              <a:rPr kumimoji="1" lang="ja-JP" altLang="en-US" sz="2400" dirty="0" smtClean="0"/>
              <a:t>臨界点は、ないかも</a:t>
            </a:r>
            <a:r>
              <a:rPr kumimoji="1" lang="ja-JP" altLang="en-US" sz="2400" dirty="0" smtClean="0"/>
              <a:t>しれないし、</a:t>
            </a:r>
            <a:endParaRPr kumimoji="1" lang="en-US" altLang="ja-JP" sz="2400" dirty="0" smtClean="0"/>
          </a:p>
          <a:p>
            <a:r>
              <a:rPr kumimoji="1" lang="ja-JP" altLang="en-US" sz="2400" dirty="0" smtClean="0"/>
              <a:t>たくさんある</a:t>
            </a:r>
            <a:r>
              <a:rPr kumimoji="1" lang="ja-JP" altLang="en-US" sz="2400" dirty="0" smtClean="0"/>
              <a:t>かも</a:t>
            </a:r>
            <a:r>
              <a:rPr kumimoji="1" lang="ja-JP" altLang="en-US" sz="2400" dirty="0" smtClean="0"/>
              <a:t>しれないのだ。</a:t>
            </a:r>
            <a:endParaRPr kumimoji="1" lang="ja-JP" altLang="en-US" sz="2400" dirty="0"/>
          </a:p>
        </p:txBody>
      </p:sp>
      <p:pic>
        <p:nvPicPr>
          <p:cNvPr id="6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96752"/>
            <a:ext cx="5688632" cy="3649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5004048" y="1410107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’07</a:t>
            </a:r>
          </a:p>
        </p:txBody>
      </p:sp>
      <p:pic>
        <p:nvPicPr>
          <p:cNvPr id="7" name="Picture 2" descr="C:\Users\kitazawa\Desktop\HIPC\banderole_web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77B0CB"/>
              </a:clrFrom>
              <a:clrTo>
                <a:srgbClr val="77B0C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75" t="58899" r="63662" b="10070"/>
          <a:stretch/>
        </p:blipFill>
        <p:spPr bwMode="auto">
          <a:xfrm>
            <a:off x="6787468" y="5760212"/>
            <a:ext cx="1528948" cy="693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564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フリーフォーム 21"/>
          <p:cNvSpPr/>
          <p:nvPr/>
        </p:nvSpPr>
        <p:spPr>
          <a:xfrm>
            <a:off x="6748530" y="1262074"/>
            <a:ext cx="1764405" cy="880255"/>
          </a:xfrm>
          <a:custGeom>
            <a:avLst/>
            <a:gdLst>
              <a:gd name="connsiteX0" fmla="*/ 0 w 1764405"/>
              <a:gd name="connsiteY0" fmla="*/ 862889 h 891731"/>
              <a:gd name="connsiteX1" fmla="*/ 669701 w 1764405"/>
              <a:gd name="connsiteY1" fmla="*/ 785616 h 891731"/>
              <a:gd name="connsiteX2" fmla="*/ 850005 w 1764405"/>
              <a:gd name="connsiteY2" fmla="*/ 5 h 891731"/>
              <a:gd name="connsiteX3" fmla="*/ 1159098 w 1764405"/>
              <a:gd name="connsiteY3" fmla="*/ 772737 h 891731"/>
              <a:gd name="connsiteX4" fmla="*/ 1764405 w 1764405"/>
              <a:gd name="connsiteY4" fmla="*/ 875768 h 891731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5 h 891184"/>
              <a:gd name="connsiteX1" fmla="*/ 643943 w 1764405"/>
              <a:gd name="connsiteY1" fmla="*/ 734146 h 891184"/>
              <a:gd name="connsiteX2" fmla="*/ 850005 w 1764405"/>
              <a:gd name="connsiteY2" fmla="*/ 51 h 891184"/>
              <a:gd name="connsiteX3" fmla="*/ 1159098 w 1764405"/>
              <a:gd name="connsiteY3" fmla="*/ 772783 h 891184"/>
              <a:gd name="connsiteX4" fmla="*/ 1764405 w 1764405"/>
              <a:gd name="connsiteY4" fmla="*/ 875814 h 891184"/>
              <a:gd name="connsiteX0" fmla="*/ 0 w 1764405"/>
              <a:gd name="connsiteY0" fmla="*/ 862939 h 880255"/>
              <a:gd name="connsiteX1" fmla="*/ 643943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  <a:gd name="connsiteX0" fmla="*/ 0 w 1764405"/>
              <a:gd name="connsiteY0" fmla="*/ 862939 h 880255"/>
              <a:gd name="connsiteX1" fmla="*/ 553791 w 1764405"/>
              <a:gd name="connsiteY1" fmla="*/ 734150 h 880255"/>
              <a:gd name="connsiteX2" fmla="*/ 850005 w 1764405"/>
              <a:gd name="connsiteY2" fmla="*/ 55 h 880255"/>
              <a:gd name="connsiteX3" fmla="*/ 1210614 w 1764405"/>
              <a:gd name="connsiteY3" fmla="*/ 695514 h 880255"/>
              <a:gd name="connsiteX4" fmla="*/ 1764405 w 1764405"/>
              <a:gd name="connsiteY4" fmla="*/ 875818 h 880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64405" h="880255">
                <a:moveTo>
                  <a:pt x="0" y="862939"/>
                </a:moveTo>
                <a:cubicBezTo>
                  <a:pt x="264017" y="896209"/>
                  <a:pt x="360608" y="877964"/>
                  <a:pt x="553791" y="734150"/>
                </a:cubicBezTo>
                <a:cubicBezTo>
                  <a:pt x="746974" y="590336"/>
                  <a:pt x="740535" y="6494"/>
                  <a:pt x="850005" y="55"/>
                </a:cubicBezTo>
                <a:cubicBezTo>
                  <a:pt x="959476" y="-6384"/>
                  <a:pt x="1058214" y="549554"/>
                  <a:pt x="1210614" y="695514"/>
                </a:cubicBezTo>
                <a:cubicBezTo>
                  <a:pt x="1363014" y="841474"/>
                  <a:pt x="1537951" y="897282"/>
                  <a:pt x="1764405" y="875818"/>
                </a:cubicBezTo>
              </a:path>
            </a:pathLst>
          </a:custGeom>
          <a:solidFill>
            <a:srgbClr val="F09494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735044" cy="584775"/>
          </a:xfrm>
        </p:spPr>
        <p:txBody>
          <a:bodyPr/>
          <a:lstStyle/>
          <a:p>
            <a:r>
              <a:rPr kumimoji="1" lang="en-US" altLang="ja-JP" dirty="0" smtClean="0"/>
              <a:t> Fluctuations  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87376" y="1131818"/>
            <a:ext cx="3297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平衡状態</a:t>
            </a:r>
            <a:r>
              <a:rPr lang="ja-JP" altLang="en-US" sz="2400" dirty="0" smtClean="0"/>
              <a:t>において、</a:t>
            </a:r>
            <a:endParaRPr lang="en-US" altLang="ja-JP" sz="2400" dirty="0"/>
          </a:p>
          <a:p>
            <a:r>
              <a:rPr lang="ja-JP" altLang="en-US" sz="2400" dirty="0" smtClean="0"/>
              <a:t>物理量はゆらいでいる。</a:t>
            </a:r>
            <a:endParaRPr kumimoji="1" lang="ja-JP" altLang="en-US" sz="2400" dirty="0"/>
          </a:p>
        </p:txBody>
      </p:sp>
      <p:sp>
        <p:nvSpPr>
          <p:cNvPr id="14" name="正方形/長方形 13"/>
          <p:cNvSpPr/>
          <p:nvPr/>
        </p:nvSpPr>
        <p:spPr>
          <a:xfrm>
            <a:off x="4091260" y="606566"/>
            <a:ext cx="2138046" cy="1696833"/>
          </a:xfrm>
          <a:prstGeom prst="rect">
            <a:avLst/>
          </a:prstGeom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6615426" y="791232"/>
            <a:ext cx="0" cy="15121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6687495" y="606566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P(N)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>
            <a:off x="6494463" y="2132856"/>
            <a:ext cx="220900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 flipV="1">
            <a:off x="7598966" y="975898"/>
            <a:ext cx="0" cy="11569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107504" y="2551203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ゆらぎを特徴づける</a:t>
            </a:r>
            <a:r>
              <a:rPr kumimoji="1" lang="ja-JP" altLang="en-US" sz="2400" dirty="0" smtClean="0"/>
              <a:t>量：</a:t>
            </a:r>
            <a:endParaRPr kumimoji="1" lang="ja-JP" altLang="en-US" sz="2400" dirty="0"/>
          </a:p>
        </p:txBody>
      </p:sp>
      <p:pic>
        <p:nvPicPr>
          <p:cNvPr id="29" name="TexTeXPicture" descr="&lt;?xml version=&quot;1.0&quot; encoding=&quot;utf-16&quot;?&gt;&#10;&lt;TeXTeX&gt;&#10;  &lt;preamble&gt;\documentclass{jarticle}&#10;\usepackage{amsmath}&#10;\pagestyle{empty}&lt;/preamble&gt;&#10;  &lt;body&gt;\begin{align*} &#10;VT^3\chi_2=\langle \delta N^2 \rangle&#10;= \sigma^2&#10;\end{align*}&lt;/body&gt;&#10;  &lt;fcolor&gt;FF000000&lt;/fcolor&gt;&#10;  &lt;bcolor&gt;FFFFFFFF&lt;/bcolor&gt;&#10;  &lt;transparent&gt;True&lt;/transparent&gt;&#10;  &lt;resolution&gt;1800&lt;/resolution&gt;&#10;  &lt;imageh&gt;281&lt;/imageh&gt;&#10;  &lt;imagew&gt;2302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76" y="3264446"/>
            <a:ext cx="3256748" cy="397544"/>
          </a:xfrm>
          <a:prstGeom prst="rect">
            <a:avLst/>
          </a:prstGeom>
        </p:spPr>
      </p:pic>
      <p:sp>
        <p:nvSpPr>
          <p:cNvPr id="38" name="正方形/長方形 37"/>
          <p:cNvSpPr/>
          <p:nvPr/>
        </p:nvSpPr>
        <p:spPr>
          <a:xfrm>
            <a:off x="4788024" y="1131818"/>
            <a:ext cx="798472" cy="71300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580112" y="15175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accent1">
                    <a:lumMod val="25000"/>
                  </a:schemeClr>
                </a:solidFill>
              </a:rPr>
              <a:t>V</a:t>
            </a:r>
            <a:endParaRPr kumimoji="1" lang="ja-JP" altLang="en-US" sz="2400" dirty="0">
              <a:solidFill>
                <a:schemeClr val="accent1">
                  <a:lumMod val="25000"/>
                </a:schemeClr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004048" y="123914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N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8441681" y="165893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N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387376" y="3924883"/>
            <a:ext cx="7926695" cy="775282"/>
            <a:chOff x="387376" y="3924883"/>
            <a:chExt cx="7926695" cy="775282"/>
          </a:xfrm>
        </p:grpSpPr>
        <p:pic>
          <p:nvPicPr>
            <p:cNvPr id="31" name="TexTeXPicture" descr="&lt;?xml version=&quot;1.0&quot; encoding=&quot;utf-16&quot;?&gt;&#10;&lt;TeXTeX&gt;&#10;  &lt;preamble&gt;\documentclass{jarticle}&#10;\usepackage{amsmath}&#10;\pagestyle{empty}&lt;/preamble&gt;&#10;  &lt;body&gt;\begin{align*} &#10;VT^3\chi_3=\langle \delta N^3 \rangle&#10;\end{align*}&lt;/body&gt;&#10;  &lt;fcolor&gt;FF000000&lt;/fcolor&gt;&#10;  &lt;bcolor&gt;FFFFFFFF&lt;/bcolor&gt;&#10;  &lt;transparent&gt;True&lt;/transparent&gt;&#10;  &lt;resolution&gt;1800&lt;/resolution&gt;&#10;  &lt;imageh&gt;281&lt;/imageh&gt;&#10;  &lt;imagew&gt;1704&lt;/imagew&gt;&#10;  &lt;scale&gt;50&lt;/scale&gt;&#10;  &lt;cursor&gt;53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376" y="4150188"/>
              <a:ext cx="2410729" cy="397544"/>
            </a:xfrm>
            <a:prstGeom prst="rect">
              <a:avLst/>
            </a:prstGeom>
          </p:spPr>
        </p:pic>
        <p:pic>
          <p:nvPicPr>
            <p:cNvPr id="35" name="TexTeXPicture" descr="&lt;?xml version=&quot;1.0&quot; encoding=&quot;utf-16&quot;?&gt;&#10;&lt;TeXTeX&gt;&#10;  &lt;preamble&gt;\documentclass{jarticle}&#10;\usepackage{amsmath}&#10;\pagestyle{empty}&lt;/preamble&gt;&#10;  &lt;body&gt;\begin{align*} &#10;S=\frac{ \langle \delta N^3 \rangle }{ \sigma^3 }&#10;\end{align*}&lt;/body&gt;&#10;  &lt;fcolor&gt;FF000000&lt;/fcolor&gt;&#10;  &lt;bcolor&gt;FFFFFFFF&lt;/bcolor&gt;&#10;  &lt;transparent&gt;True&lt;/transparent&gt;&#10;  &lt;resolution&gt;1800&lt;/resolution&gt;&#10;  &lt;imageh&gt;548&lt;/imageh&gt;&#10;  &lt;imagew&gt;1169&lt;/imagew&gt;&#10;  &lt;scale&gt;50&lt;/scale&gt;&#10;  &lt;cursor&gt;65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0232" y="3924883"/>
              <a:ext cx="1653839" cy="775282"/>
            </a:xfrm>
            <a:prstGeom prst="rect">
              <a:avLst/>
            </a:prstGeom>
          </p:spPr>
        </p:pic>
        <p:sp>
          <p:nvSpPr>
            <p:cNvPr id="43" name="テキスト ボックス 42"/>
            <p:cNvSpPr txBox="1"/>
            <p:nvPr/>
          </p:nvSpPr>
          <p:spPr>
            <a:xfrm>
              <a:off x="4986376" y="4086067"/>
              <a:ext cx="16738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err="1"/>
                <a:t>Skewness</a:t>
              </a:r>
              <a:r>
                <a:rPr lang="en-US" altLang="ja-JP" sz="2400" dirty="0"/>
                <a:t>:</a:t>
              </a:r>
              <a:endParaRPr kumimoji="1" lang="ja-JP" altLang="en-US" sz="2400" dirty="0"/>
            </a:p>
          </p:txBody>
        </p:sp>
        <p:sp>
          <p:nvSpPr>
            <p:cNvPr id="45" name="右矢印 44"/>
            <p:cNvSpPr/>
            <p:nvPr/>
          </p:nvSpPr>
          <p:spPr>
            <a:xfrm>
              <a:off x="3932156" y="4150188"/>
              <a:ext cx="999884" cy="3975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51" name="テキスト ボックス 50"/>
          <p:cNvSpPr txBox="1"/>
          <p:nvPr/>
        </p:nvSpPr>
        <p:spPr>
          <a:xfrm>
            <a:off x="3725352" y="3212976"/>
            <a:ext cx="1532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：</a:t>
            </a:r>
            <a:r>
              <a:rPr lang="en-US" altLang="ja-JP" sz="2400" dirty="0" smtClean="0"/>
              <a:t>Variance</a:t>
            </a:r>
            <a:endParaRPr kumimoji="1" lang="ja-JP" altLang="en-US" sz="2400" dirty="0"/>
          </a:p>
        </p:txBody>
      </p:sp>
      <p:pic>
        <p:nvPicPr>
          <p:cNvPr id="52" name="TexTeXPicture" descr="&lt;?xml version=&quot;1.0&quot; encoding=&quot;utf-16&quot;?&gt;&#10;&lt;TeXTeX&gt;&#10;  &lt;preamble&gt;\documentclass{jarticle}&#10;\usepackage{amsmath}&#10;\pagestyle{empty}&lt;/preamble&gt;&#10;  &lt;body&gt;\begin{align*} &#10;\delta N = N - \langle N \rangle&#10;\end{align*}&lt;/body&gt;&#10;  &lt;fcolor&gt;FF000000&lt;/fcolor&gt;&#10;  &lt;bcolor&gt;FFFFFFFF&lt;/bcolor&gt;&#10;  &lt;transparent&gt;True&lt;/transparent&gt;&#10;  &lt;resolution&gt;1800&lt;/resolution&gt;&#10;  &lt;imageh&gt;249&lt;/imageh&gt;&#10;  &lt;imagew&gt;1593&lt;/imagew&gt;&#10;  &lt;scale&gt;50&lt;/scale&gt;&#10;  &lt;cursor&gt;4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686" y="2863240"/>
            <a:ext cx="1914516" cy="299256"/>
          </a:xfrm>
          <a:prstGeom prst="rect">
            <a:avLst/>
          </a:prstGeom>
        </p:spPr>
      </p:pic>
      <p:grpSp>
        <p:nvGrpSpPr>
          <p:cNvPr id="5" name="グループ化 4"/>
          <p:cNvGrpSpPr/>
          <p:nvPr/>
        </p:nvGrpSpPr>
        <p:grpSpPr>
          <a:xfrm>
            <a:off x="387375" y="5101675"/>
            <a:ext cx="8577113" cy="1614228"/>
            <a:chOff x="387375" y="5101675"/>
            <a:chExt cx="8577113" cy="1614228"/>
          </a:xfrm>
        </p:grpSpPr>
        <p:pic>
          <p:nvPicPr>
            <p:cNvPr id="33" name="TexTeXPicture" descr="&lt;?xml version=&quot;1.0&quot; encoding=&quot;utf-16&quot;?&gt;&#10;&lt;TeXTeX&gt;&#10;  &lt;preamble&gt;\documentclass{jarticle}&#10;\usepackage{amsmath}&#10;\pagestyle{empty}&lt;/preamble&gt;&#10;  &lt;body&gt;\begin{align*} &#10;VT^3\chi_4=\langle \delta N^4 \rangle - 3\langle \delta N^2\rangle^2&#10;\end{align*}&lt;/body&gt;&#10;  &lt;fcolor&gt;FF000000&lt;/fcolor&gt;&#10;  &lt;bcolor&gt;FFFFFFFF&lt;/bcolor&gt;&#10;  &lt;transparent&gt;True&lt;/transparent&gt;&#10;  &lt;resolution&gt;1800&lt;/resolution&gt;&#10;  &lt;imageh&gt;283&lt;/imageh&gt;&#10;  &lt;imagew&gt;2901&lt;/imagew&gt;&#10;  &lt;scale&gt;50&lt;/scale&gt;&#10;  &lt;cursor&gt;57&lt;/cursor&gt;&#10;&lt;/TeXTeX&gt;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375" y="5117966"/>
              <a:ext cx="4104181" cy="400374"/>
            </a:xfrm>
            <a:prstGeom prst="rect">
              <a:avLst/>
            </a:prstGeom>
          </p:spPr>
        </p:pic>
        <p:sp>
          <p:nvSpPr>
            <p:cNvPr id="44" name="テキスト ボックス 43"/>
            <p:cNvSpPr txBox="1"/>
            <p:nvPr/>
          </p:nvSpPr>
          <p:spPr>
            <a:xfrm>
              <a:off x="5220631" y="5158300"/>
              <a:ext cx="13821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Kurtosis:</a:t>
              </a:r>
              <a:endParaRPr kumimoji="1" lang="ja-JP" altLang="en-US" sz="2400" dirty="0"/>
            </a:p>
          </p:txBody>
        </p:sp>
        <p:sp>
          <p:nvSpPr>
            <p:cNvPr id="46" name="右矢印 45"/>
            <p:cNvSpPr/>
            <p:nvPr/>
          </p:nvSpPr>
          <p:spPr>
            <a:xfrm>
              <a:off x="4648122" y="5190360"/>
              <a:ext cx="499942" cy="3975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3" name="TexTeXPicture" descr="&lt;?xml version=&quot;1.0&quot; encoding=&quot;utf-16&quot;?&gt;&#10;&lt;TeXTeX&gt;&#10;  &lt;preamble&gt;\documentclass{jarticle}&#10;\usepackage{amsmath}&#10;\pagestyle{empty}&lt;/preamble&gt;&#10;  &lt;body&gt;\begin{align*} &#10;\kappa &amp;amp;= \frac{ \chi_4 }{\chi_2\sigma^2} \\&amp;amp;= \frac{ \langle \delta N^4 \rangle }{\sigma^4}-3&#10;\end{align*}&lt;/body&gt;&#10;  &lt;fcolor&gt;FF000000&lt;/fcolor&gt;&#10;  &lt;bcolor&gt;FFFFFFFF&lt;/bcolor&gt;&#10;  &lt;transparent&gt;True&lt;/transparent&gt;&#10;  &lt;resolution&gt;1800&lt;/resolution&gt;&#10;  &lt;imageh&gt;1141&lt;/imageh&gt;&#10;  &lt;imagew&gt;1593&lt;/imagew&gt;&#10;  &lt;scale&gt;50&lt;/scale&gt;&#10;  &lt;cursor&gt;54&lt;/cursor&gt;&#10;&lt;/TeXTeX&gt;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0795" y="5101675"/>
              <a:ext cx="2253693" cy="1614228"/>
            </a:xfrm>
            <a:prstGeom prst="rect">
              <a:avLst/>
            </a:prstGeom>
          </p:spPr>
        </p:pic>
      </p:grpSp>
      <p:sp>
        <p:nvSpPr>
          <p:cNvPr id="6" name="テキスト ボックス 5"/>
          <p:cNvSpPr txBox="1"/>
          <p:nvPr/>
        </p:nvSpPr>
        <p:spPr>
          <a:xfrm>
            <a:off x="683568" y="6254238"/>
            <a:ext cx="2308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※</a:t>
            </a:r>
            <a:r>
              <a:rPr kumimoji="1" lang="ja-JP" altLang="en-US" sz="2400" dirty="0" smtClean="0"/>
              <a:t>全て示強変数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4504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320961" cy="584775"/>
          </a:xfrm>
        </p:spPr>
        <p:txBody>
          <a:bodyPr/>
          <a:lstStyle/>
          <a:p>
            <a:r>
              <a:rPr kumimoji="1" lang="en-US" altLang="ja-JP" dirty="0" smtClean="0"/>
              <a:t> Event-by-Event Analysis @ HIC  </a:t>
            </a:r>
            <a:endParaRPr kumimoji="1" lang="ja-JP" altLang="en-US" dirty="0"/>
          </a:p>
        </p:txBody>
      </p:sp>
      <p:sp>
        <p:nvSpPr>
          <p:cNvPr id="3" name="Rectangle 47"/>
          <p:cNvSpPr>
            <a:spLocks noChangeArrowheads="1"/>
          </p:cNvSpPr>
          <p:nvPr/>
        </p:nvSpPr>
        <p:spPr bwMode="auto">
          <a:xfrm>
            <a:off x="1089398" y="2276400"/>
            <a:ext cx="2762522" cy="1800473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50000">
                <a:srgbClr val="FF3300"/>
              </a:gs>
              <a:gs pos="100000">
                <a:srgbClr val="FF9900"/>
              </a:gs>
            </a:gsLst>
            <a:lin ang="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Oval 48"/>
          <p:cNvSpPr>
            <a:spLocks noChangeArrowheads="1"/>
          </p:cNvSpPr>
          <p:nvPr/>
        </p:nvSpPr>
        <p:spPr bwMode="auto">
          <a:xfrm>
            <a:off x="898898" y="2276400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Oval 49"/>
          <p:cNvSpPr>
            <a:spLocks noChangeArrowheads="1"/>
          </p:cNvSpPr>
          <p:nvPr/>
        </p:nvSpPr>
        <p:spPr bwMode="auto">
          <a:xfrm>
            <a:off x="3707904" y="2276400"/>
            <a:ext cx="358775" cy="1800473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AutoShape 50"/>
          <p:cNvSpPr>
            <a:spLocks noChangeArrowheads="1"/>
          </p:cNvSpPr>
          <p:nvPr/>
        </p:nvSpPr>
        <p:spPr bwMode="auto">
          <a:xfrm>
            <a:off x="611560" y="2852464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AutoShape 51"/>
          <p:cNvSpPr>
            <a:spLocks noChangeArrowheads="1"/>
          </p:cNvSpPr>
          <p:nvPr/>
        </p:nvSpPr>
        <p:spPr bwMode="auto">
          <a:xfrm flipH="1">
            <a:off x="3920051" y="2852836"/>
            <a:ext cx="433388" cy="647700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Line 52"/>
          <p:cNvSpPr>
            <a:spLocks noChangeShapeType="1"/>
          </p:cNvSpPr>
          <p:nvPr/>
        </p:nvSpPr>
        <p:spPr bwMode="auto">
          <a:xfrm>
            <a:off x="1763688" y="2204392"/>
            <a:ext cx="0" cy="2448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Line 53"/>
          <p:cNvSpPr>
            <a:spLocks noChangeShapeType="1"/>
          </p:cNvSpPr>
          <p:nvPr/>
        </p:nvSpPr>
        <p:spPr bwMode="auto">
          <a:xfrm>
            <a:off x="3201963" y="2204392"/>
            <a:ext cx="0" cy="2448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Line 54"/>
          <p:cNvSpPr>
            <a:spLocks noChangeShapeType="1"/>
          </p:cNvSpPr>
          <p:nvPr/>
        </p:nvSpPr>
        <p:spPr bwMode="auto">
          <a:xfrm>
            <a:off x="1763688" y="4508673"/>
            <a:ext cx="143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2238351" y="2924472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2" name="Text Box 66"/>
          <p:cNvSpPr txBox="1">
            <a:spLocks noChangeArrowheads="1"/>
          </p:cNvSpPr>
          <p:nvPr/>
        </p:nvSpPr>
        <p:spPr bwMode="auto">
          <a:xfrm>
            <a:off x="2146276" y="4076873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79512" y="951111"/>
            <a:ext cx="50465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ゆらぎ</a:t>
            </a:r>
            <a:r>
              <a:rPr lang="ja-JP" altLang="en-US" sz="2400" dirty="0" smtClean="0"/>
              <a:t>、及び高次のモーメントは、</a:t>
            </a:r>
            <a:endParaRPr lang="en-US" altLang="ja-JP" sz="2400" dirty="0" smtClean="0"/>
          </a:p>
          <a:p>
            <a:r>
              <a:rPr lang="en-US" altLang="ja-JP" sz="2400" dirty="0" smtClean="0"/>
              <a:t>event-by-event</a:t>
            </a:r>
            <a:r>
              <a:rPr lang="ja-JP" altLang="en-US" sz="2400" dirty="0" smtClean="0"/>
              <a:t>解析で「観測」できる。</a:t>
            </a:r>
            <a:endParaRPr lang="en-US" altLang="ja-JP" sz="240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975073"/>
            <a:ext cx="3515435" cy="2822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テキスト ボックス 17"/>
          <p:cNvSpPr txBox="1"/>
          <p:nvPr/>
        </p:nvSpPr>
        <p:spPr>
          <a:xfrm>
            <a:off x="6136465" y="1628776"/>
            <a:ext cx="2539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AR, PRL</a:t>
            </a:r>
            <a:r>
              <a:rPr kumimoji="1" lang="en-US" altLang="ja-JP" b="1" dirty="0" smtClean="0"/>
              <a:t>105</a:t>
            </a:r>
            <a:r>
              <a:rPr kumimoji="1" lang="ja-JP" altLang="en-US" dirty="0" smtClean="0"/>
              <a:t> </a:t>
            </a:r>
            <a:r>
              <a:rPr lang="en-US" altLang="ja-JP" dirty="0"/>
              <a:t>(</a:t>
            </a:r>
            <a:r>
              <a:rPr kumimoji="1" lang="en-US" altLang="ja-JP" dirty="0" smtClean="0"/>
              <a:t>2010)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51520" y="5118283"/>
            <a:ext cx="81163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ja-JP" sz="2400" dirty="0" err="1" smtClean="0"/>
              <a:t>Freezeout</a:t>
            </a:r>
            <a:r>
              <a:rPr kumimoji="1" lang="ja-JP" altLang="en-US" sz="2400" dirty="0" smtClean="0"/>
              <a:t>からの</a:t>
            </a:r>
            <a:r>
              <a:rPr kumimoji="1" lang="en-US" altLang="ja-JP" sz="2400" dirty="0" smtClean="0"/>
              <a:t>N</a:t>
            </a:r>
            <a:r>
              <a:rPr kumimoji="1" lang="en-US" altLang="ja-JP" sz="2400" baseline="-25000" dirty="0" smtClean="0"/>
              <a:t>Q</a:t>
            </a:r>
            <a:r>
              <a:rPr kumimoji="1" lang="ja-JP" altLang="en-US" sz="2400" dirty="0" smtClean="0"/>
              <a:t>の変化は小さいと</a:t>
            </a:r>
            <a:r>
              <a:rPr kumimoji="1" lang="ja-JP" altLang="en-US" sz="2400" dirty="0" smtClean="0"/>
              <a:t>期待する。</a:t>
            </a:r>
            <a:endParaRPr kumimoji="1" lang="en-US" altLang="ja-JP" sz="2400" dirty="0" smtClean="0"/>
          </a:p>
          <a:p>
            <a:pPr marL="342900" indent="-342900">
              <a:buFont typeface="Wingdings" pitchFamily="2" charset="2"/>
              <a:buChar char="Ø"/>
            </a:pPr>
            <a:r>
              <a:rPr lang="ja-JP" altLang="en-US" sz="2400" dirty="0"/>
              <a:t>理論</a:t>
            </a:r>
            <a:r>
              <a:rPr lang="ja-JP" altLang="en-US" sz="2400" dirty="0" smtClean="0"/>
              <a:t>と比較する際は、示強</a:t>
            </a:r>
            <a:r>
              <a:rPr lang="ja-JP" altLang="en-US" sz="2400" dirty="0" smtClean="0"/>
              <a:t>変数同士の比</a:t>
            </a:r>
            <a:r>
              <a:rPr lang="ja-JP" altLang="en-US" sz="2400" dirty="0" smtClean="0"/>
              <a:t>を取るのが便利。</a:t>
            </a:r>
            <a:endParaRPr kumimoji="1" lang="ja-JP" altLang="en-US" sz="2400" dirty="0"/>
          </a:p>
        </p:txBody>
      </p:sp>
      <p:sp>
        <p:nvSpPr>
          <p:cNvPr id="17" name="右矢印 16"/>
          <p:cNvSpPr/>
          <p:nvPr/>
        </p:nvSpPr>
        <p:spPr>
          <a:xfrm>
            <a:off x="2915815" y="6199808"/>
            <a:ext cx="783811" cy="3975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3" name="TexTeXPicture" descr="&lt;?xml version=&quot;1.0&quot; encoding=&quot;utf-16&quot;?&gt;&#10;&lt;TeXTeX&gt;&#10;  &lt;preamble&gt;\documentclass{jarticle}&#10;\usepackage{amsmath}&#10;\pagestyle{empty}&lt;/preamble&gt;&#10;  &lt;body&gt;\begin{align*} &#10;\frac{ \langle \delta N^3 \rangle }{ \langle \delta N^2 \rangle} = S\sigma&#10;\end{align*}&lt;/body&gt;&#10;  &lt;fcolor&gt;FF000000&lt;/fcolor&gt;&#10;  &lt;bcolor&gt;FFFFFFFF&lt;/bcolor&gt;&#10;  &lt;transparent&gt;True&lt;/transparent&gt;&#10;  &lt;resolution&gt;1800&lt;/resolution&gt;&#10;  &lt;imageh&gt;608&lt;/imageh&gt;&#10;  &lt;imagew&gt;1323&lt;/imagew&gt;&#10;  &lt;scale&gt;50&lt;/scale&gt;&#10;  &lt;cursor&gt;80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043" y="6060197"/>
            <a:ext cx="1450650" cy="666664"/>
          </a:xfrm>
          <a:prstGeom prst="rect">
            <a:avLst/>
          </a:prstGeom>
        </p:spPr>
      </p:pic>
      <p:pic>
        <p:nvPicPr>
          <p:cNvPr id="14" name="TexTeXPicture" descr="&lt;?xml version=&quot;1.0&quot; encoding=&quot;utf-16&quot;?&gt;&#10;&lt;TeXTeX&gt;&#10;  &lt;preamble&gt;\documentclass{jarticle}&#10;\usepackage{amsmath}&#10;\pagestyle{empty}&lt;/preamble&gt;&#10;  &lt;body&gt;\begin{align*} &#10;\frac{ \langle \delta N^4 \rangle }{ \langle \delta N^2 \rangle} = \kappa\sigma^2&#10;\end{align*}&lt;/body&gt;&#10;  &lt;fcolor&gt;FF000000&lt;/fcolor&gt;&#10;  &lt;bcolor&gt;FFFFFFFF&lt;/bcolor&gt;&#10;  &lt;transparent&gt;True&lt;/transparent&gt;&#10;  &lt;resolution&gt;1800&lt;/resolution&gt;&#10;  &lt;imageh&gt;610&lt;/imageh&gt;&#10;  &lt;imagew&gt;1398&lt;/imagew&gt;&#10;  &lt;scale&gt;50&lt;/scale&gt;&#10;  &lt;cursor&gt;97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630" y="6074704"/>
            <a:ext cx="1532886" cy="66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9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036876"/>
            <a:ext cx="4841527" cy="5374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グループ化 9"/>
          <p:cNvGrpSpPr/>
          <p:nvPr/>
        </p:nvGrpSpPr>
        <p:grpSpPr>
          <a:xfrm>
            <a:off x="611560" y="3284985"/>
            <a:ext cx="3168352" cy="1656184"/>
            <a:chOff x="611560" y="3284985"/>
            <a:chExt cx="3168352" cy="1656184"/>
          </a:xfrm>
        </p:grpSpPr>
        <p:sp>
          <p:nvSpPr>
            <p:cNvPr id="7" name="角丸四角形吹き出し 6"/>
            <p:cNvSpPr/>
            <p:nvPr/>
          </p:nvSpPr>
          <p:spPr>
            <a:xfrm>
              <a:off x="611560" y="3284985"/>
              <a:ext cx="3168352" cy="1656184"/>
            </a:xfrm>
            <a:prstGeom prst="wedgeRoundRectCallout">
              <a:avLst>
                <a:gd name="adj1" fmla="val 108836"/>
                <a:gd name="adj2" fmla="val -135101"/>
                <a:gd name="adj3" fmla="val 1666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899592" y="4262077"/>
              <a:ext cx="27526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Signal of the CP??</a:t>
              </a:r>
              <a:endParaRPr kumimoji="1" lang="ja-JP" altLang="en-US" sz="2400" dirty="0"/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270995" cy="584775"/>
          </a:xfrm>
        </p:spPr>
        <p:txBody>
          <a:bodyPr/>
          <a:lstStyle/>
          <a:p>
            <a:r>
              <a:rPr kumimoji="1" lang="en-US" altLang="ja-JP" dirty="0" smtClean="0"/>
              <a:t> Higher Moments @ STAR  </a:t>
            </a:r>
            <a:endParaRPr kumimoji="1" lang="ja-JP" altLang="en-US" dirty="0"/>
          </a:p>
        </p:txBody>
      </p:sp>
      <p:pic>
        <p:nvPicPr>
          <p:cNvPr id="4" name="Picture 2" descr="C:\Users\kitazawa\Desktop\HIPC\banderole_web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77B0CB"/>
              </a:clrFrom>
              <a:clrTo>
                <a:srgbClr val="77B0C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75" t="58899" r="63662" b="10070"/>
          <a:stretch/>
        </p:blipFill>
        <p:spPr bwMode="auto">
          <a:xfrm>
            <a:off x="1402626" y="3414891"/>
            <a:ext cx="1528948" cy="693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グループ化 7"/>
          <p:cNvGrpSpPr/>
          <p:nvPr/>
        </p:nvGrpSpPr>
        <p:grpSpPr>
          <a:xfrm>
            <a:off x="1711150" y="3414891"/>
            <a:ext cx="961862" cy="485142"/>
            <a:chOff x="1711150" y="3414891"/>
            <a:chExt cx="961862" cy="485142"/>
          </a:xfrm>
        </p:grpSpPr>
        <p:sp>
          <p:nvSpPr>
            <p:cNvPr id="3" name="角丸四角形 2"/>
            <p:cNvSpPr/>
            <p:nvPr/>
          </p:nvSpPr>
          <p:spPr>
            <a:xfrm>
              <a:off x="1711150" y="3414891"/>
              <a:ext cx="961862" cy="48514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5" name="Picture 2" descr="C:\Users\kitazawa\Desktop\HIPC\banderole_web.jpg"/>
            <p:cNvPicPr>
              <a:picLocks noChangeAspect="1" noChangeArrowheads="1"/>
            </p:cNvPicPr>
            <p:nvPr/>
          </p:nvPicPr>
          <p:blipFill rotWithShape="1">
            <a:blip r:embed="rId3">
              <a:clrChange>
                <a:clrFrom>
                  <a:srgbClr val="77B0CB"/>
                </a:clrFrom>
                <a:clrTo>
                  <a:srgbClr val="77B0CB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439" t="58899" r="65987" b="32517"/>
            <a:stretch/>
          </p:blipFill>
          <p:spPr bwMode="auto">
            <a:xfrm>
              <a:off x="1763688" y="3708290"/>
              <a:ext cx="806823" cy="1917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9173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569075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Fluctuations at QCD Critical Point  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30188" y="1171575"/>
            <a:ext cx="4522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n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order phase transition at the CP.</a:t>
            </a:r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>
            <a:off x="1908175" y="1628775"/>
            <a:ext cx="935038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473075" y="2036763"/>
            <a:ext cx="38243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divergences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in 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fluctuations of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182688" y="2493963"/>
            <a:ext cx="24511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ja-JP" sz="2400" i="1" baseline="-2500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distrib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freezeout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baryon number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 proton, chage, …</a:t>
            </a:r>
            <a:endParaRPr lang="en-US" altLang="ja-JP" sz="2400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4921250" y="765175"/>
            <a:ext cx="418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tephanov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Rajagopal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</a:t>
            </a: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Shuryak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 ’98,’99</a:t>
            </a:r>
          </a:p>
        </p:txBody>
      </p:sp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57"/>
          <a:stretch>
            <a:fillRect/>
          </a:stretch>
        </p:blipFill>
        <p:spPr bwMode="auto">
          <a:xfrm>
            <a:off x="4932363" y="1789113"/>
            <a:ext cx="4211637" cy="298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9" name="AutoShape 11"/>
          <p:cNvSpPr>
            <a:spLocks noChangeArrowheads="1"/>
          </p:cNvSpPr>
          <p:nvPr/>
        </p:nvSpPr>
        <p:spPr bwMode="auto">
          <a:xfrm>
            <a:off x="107950" y="1341438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>
            <a:off x="330200" y="2203450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5580063" y="1557338"/>
            <a:ext cx="295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baryon # susceptibility</a:t>
            </a:r>
          </a:p>
        </p:txBody>
      </p:sp>
      <p:sp>
        <p:nvSpPr>
          <p:cNvPr id="37902" name="AutoShape 14"/>
          <p:cNvSpPr>
            <a:spLocks/>
          </p:cNvSpPr>
          <p:nvPr/>
        </p:nvSpPr>
        <p:spPr bwMode="auto">
          <a:xfrm>
            <a:off x="966788" y="2638425"/>
            <a:ext cx="215900" cy="1368425"/>
          </a:xfrm>
          <a:prstGeom prst="leftBrace">
            <a:avLst>
              <a:gd name="adj1" fmla="val 528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09" name="AutoShape 21"/>
          <p:cNvSpPr>
            <a:spLocks noChangeArrowheads="1"/>
          </p:cNvSpPr>
          <p:nvPr/>
        </p:nvSpPr>
        <p:spPr bwMode="auto">
          <a:xfrm>
            <a:off x="144463" y="2060575"/>
            <a:ext cx="4427537" cy="208915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107950" y="5193699"/>
            <a:ext cx="8640514" cy="1051548"/>
            <a:chOff x="107950" y="5193699"/>
            <a:chExt cx="8640514" cy="1051548"/>
          </a:xfrm>
        </p:grpSpPr>
        <p:sp>
          <p:nvSpPr>
            <p:cNvPr id="37904" name="Text Box 16"/>
            <p:cNvSpPr txBox="1">
              <a:spLocks noChangeArrowheads="1"/>
            </p:cNvSpPr>
            <p:nvPr/>
          </p:nvSpPr>
          <p:spPr bwMode="auto">
            <a:xfrm>
              <a:off x="250825" y="5193699"/>
              <a:ext cx="684629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dirty="0" smtClean="0">
                  <a:solidFill>
                    <a:srgbClr val="000000"/>
                  </a:solidFill>
                  <a:latin typeface="Times New Roman" pitchFamily="18" charset="0"/>
                </a:rPr>
                <a:t>Higher order moments has stronger </a:t>
              </a:r>
              <a:r>
                <a:rPr lang="en-US" altLang="ja-JP" sz="2400" dirty="0" smtClean="0">
                  <a:solidFill>
                    <a:srgbClr val="000000"/>
                  </a:solidFill>
                  <a:latin typeface="Symbol" pitchFamily="18" charset="2"/>
                </a:rPr>
                <a:t>x</a:t>
              </a:r>
              <a:r>
                <a:rPr lang="en-US" altLang="ja-JP" sz="2400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altLang="ja-JP" sz="2400" dirty="0" err="1" smtClean="0">
                  <a:solidFill>
                    <a:srgbClr val="000000"/>
                  </a:solidFill>
                  <a:latin typeface="Times New Roman" pitchFamily="18" charset="0"/>
                </a:rPr>
                <a:t>dep</a:t>
              </a:r>
              <a:r>
                <a:rPr lang="en-US" altLang="ja-JP" sz="2400" dirty="0" smtClean="0">
                  <a:solidFill>
                    <a:srgbClr val="000000"/>
                  </a:solidFill>
                  <a:latin typeface="Times New Roman" pitchFamily="18" charset="0"/>
                </a:rPr>
                <a:t> near the CP.</a:t>
              </a:r>
              <a:endParaRPr lang="en-US" altLang="ja-JP" sz="2400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906" name="AutoShape 18"/>
            <p:cNvSpPr>
              <a:spLocks noChangeArrowheads="1"/>
            </p:cNvSpPr>
            <p:nvPr/>
          </p:nvSpPr>
          <p:spPr bwMode="auto">
            <a:xfrm>
              <a:off x="107950" y="5388962"/>
              <a:ext cx="144463" cy="144463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666699"/>
                </a:gs>
                <a:gs pos="100000">
                  <a:srgbClr val="000080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7028762" y="5261138"/>
              <a:ext cx="171970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dirty="0" err="1" smtClean="0">
                  <a:solidFill>
                    <a:srgbClr val="333399"/>
                  </a:solidFill>
                  <a:latin typeface="Times New Roman" pitchFamily="18" charset="0"/>
                </a:rPr>
                <a:t>Stephanov</a:t>
              </a:r>
              <a:r>
                <a:rPr lang="en-US" altLang="ja-JP" sz="2000" dirty="0" smtClean="0">
                  <a:solidFill>
                    <a:srgbClr val="333399"/>
                  </a:solidFill>
                  <a:latin typeface="Times New Roman" pitchFamily="18" charset="0"/>
                </a:rPr>
                <a:t>, ’09</a:t>
              </a:r>
              <a:endParaRPr lang="en-US" altLang="ja-JP" sz="2000" dirty="0" smtClean="0">
                <a:solidFill>
                  <a:srgbClr val="333399"/>
                </a:solidFill>
                <a:latin typeface="Times New Roman" pitchFamily="18" charset="0"/>
              </a:endParaRPr>
            </a:p>
          </p:txBody>
        </p:sp>
        <p:pic>
          <p:nvPicPr>
            <p:cNvPr id="5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2 \rangle&#10;\sim \xi^2&#10;\end{align*}&lt;/body&gt;&#10;  &lt;fcolor&gt;FF000000&lt;/fcolor&gt;&#10;  &lt;bcolor&gt;FFFFFFFF&lt;/bcolor&gt;&#10;  &lt;transparent&gt;True&lt;/transparent&gt;&#10;  &lt;resolution&gt;1800&lt;/resolution&gt;&#10;  &lt;imageh&gt;281&lt;/imageh&gt;&#10;  &lt;imagew&gt;1165&lt;/imagew&gt;&#10;  &lt;scale&gt;50&lt;/scale&gt;&#10;  &lt;cursor&gt;47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4663" y="5837434"/>
              <a:ext cx="1514807" cy="365374"/>
            </a:xfrm>
            <a:prstGeom prst="rect">
              <a:avLst/>
            </a:prstGeom>
          </p:spPr>
        </p:pic>
        <p:pic>
          <p:nvPicPr>
            <p:cNvPr id="7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3 \rangle&#10;= \xi^{4.5}&#10;\end{align*}&lt;/body&gt;&#10;  &lt;fcolor&gt;FF000000&lt;/fcolor&gt;&#10;  &lt;bcolor&gt;FFFFFFFF&lt;/bcolor&gt;&#10;  &lt;transparent&gt;True&lt;/transparent&gt;&#10;  &lt;resolution&gt;1800&lt;/resolution&gt;&#10;  &lt;imageh&gt;283&lt;/imageh&gt;&#10;  &lt;imagew&gt;1323&lt;/imagew&gt;&#10;  &lt;scale&gt;50&lt;/scale&gt;&#10;  &lt;cursor&gt;54&lt;/cursor&gt;&#10;&lt;/TeXTeX&gt;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7695" y="5877272"/>
              <a:ext cx="1720249" cy="367975"/>
            </a:xfrm>
            <a:prstGeom prst="rect">
              <a:avLst/>
            </a:prstGeom>
          </p:spPr>
        </p:pic>
        <p:pic>
          <p:nvPicPr>
            <p:cNvPr id="8" name="TexTeXPicture" descr="&lt;?xml version=&quot;1.0&quot; encoding=&quot;utf-16&quot;?&gt;&#10;&lt;TeXTeX&gt;&#10;  &lt;preamble&gt;\documentclass{jarticle}&#10;\usepackage{amsmath}&#10;\pagestyle{empty}&lt;/preamble&gt;&#10;  &lt;body&gt;\begin{align*} &#10;\langle \delta N^4 \rangle_c&#10;= \xi^{7}&#10;\end{align*}&lt;/body&gt;&#10;  &lt;fcolor&gt;FF000000&lt;/fcolor&gt;&#10;  &lt;bcolor&gt;FFFFFFFF&lt;/bcolor&gt;&#10;  &lt;transparent&gt;True&lt;/transparent&gt;&#10;  &lt;resolution&gt;1800&lt;/resolution&gt;&#10;  &lt;imageh&gt;283&lt;/imageh&gt;&#10;  &lt;imagew&gt;1273&lt;/imagew&gt;&#10;  &lt;scale&gt;50&lt;/scale&gt;&#10;  &lt;cursor&gt;53&lt;/cursor&gt;&#10;&lt;/TeXTeX&gt;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35927" y="5877272"/>
              <a:ext cx="1655236" cy="3679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448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924198" cy="584775"/>
          </a:xfrm>
        </p:spPr>
        <p:txBody>
          <a:bodyPr/>
          <a:lstStyle/>
          <a:p>
            <a:r>
              <a:rPr lang="en-US" altLang="ja-JP" dirty="0" smtClean="0"/>
              <a:t> </a:t>
            </a:r>
            <a:r>
              <a:rPr lang="ja-JP" altLang="en-US" dirty="0"/>
              <a:t>ゼロ</a:t>
            </a:r>
            <a:r>
              <a:rPr lang="ja-JP" altLang="en-US" dirty="0" smtClean="0"/>
              <a:t>温度付近</a:t>
            </a:r>
            <a:r>
              <a:rPr lang="ja-JP" altLang="en-US" dirty="0" smtClean="0"/>
              <a:t>  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199306" y="1489794"/>
            <a:ext cx="662833" cy="2385207"/>
          </a:xfrm>
          <a:prstGeom prst="rect">
            <a:avLst/>
          </a:prstGeom>
          <a:solidFill>
            <a:srgbClr val="00B050">
              <a:alpha val="13000"/>
            </a:srgbClr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Freeform 5"/>
          <p:cNvSpPr>
            <a:spLocks/>
          </p:cNvSpPr>
          <p:nvPr/>
        </p:nvSpPr>
        <p:spPr bwMode="auto">
          <a:xfrm>
            <a:off x="4498975" y="3363044"/>
            <a:ext cx="2879725" cy="1312862"/>
          </a:xfrm>
          <a:custGeom>
            <a:avLst/>
            <a:gdLst>
              <a:gd name="T0" fmla="*/ 94 w 2009"/>
              <a:gd name="T1" fmla="*/ 827 h 827"/>
              <a:gd name="T2" fmla="*/ 50 w 2009"/>
              <a:gd name="T3" fmla="*/ 525 h 827"/>
              <a:gd name="T4" fmla="*/ 0 w 2009"/>
              <a:gd name="T5" fmla="*/ 325 h 827"/>
              <a:gd name="T6" fmla="*/ 345 w 2009"/>
              <a:gd name="T7" fmla="*/ 199 h 827"/>
              <a:gd name="T8" fmla="*/ 679 w 2009"/>
              <a:gd name="T9" fmla="*/ 117 h 827"/>
              <a:gd name="T10" fmla="*/ 964 w 2009"/>
              <a:gd name="T11" fmla="*/ 63 h 827"/>
              <a:gd name="T12" fmla="*/ 1400 w 2009"/>
              <a:gd name="T13" fmla="*/ 31 h 827"/>
              <a:gd name="T14" fmla="*/ 1748 w 2009"/>
              <a:gd name="T15" fmla="*/ 15 h 827"/>
              <a:gd name="T16" fmla="*/ 2009 w 2009"/>
              <a:gd name="T17" fmla="*/ 81 h 827"/>
              <a:gd name="T18" fmla="*/ 1996 w 2009"/>
              <a:gd name="T19" fmla="*/ 812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09" h="827">
                <a:moveTo>
                  <a:pt x="94" y="827"/>
                </a:moveTo>
                <a:cubicBezTo>
                  <a:pt x="87" y="777"/>
                  <a:pt x="66" y="609"/>
                  <a:pt x="50" y="525"/>
                </a:cubicBezTo>
                <a:cubicBezTo>
                  <a:pt x="34" y="441"/>
                  <a:pt x="32" y="425"/>
                  <a:pt x="0" y="325"/>
                </a:cubicBezTo>
                <a:cubicBezTo>
                  <a:pt x="93" y="280"/>
                  <a:pt x="232" y="234"/>
                  <a:pt x="345" y="199"/>
                </a:cubicBezTo>
                <a:cubicBezTo>
                  <a:pt x="458" y="164"/>
                  <a:pt x="576" y="140"/>
                  <a:pt x="679" y="117"/>
                </a:cubicBezTo>
                <a:cubicBezTo>
                  <a:pt x="782" y="94"/>
                  <a:pt x="844" y="78"/>
                  <a:pt x="964" y="63"/>
                </a:cubicBezTo>
                <a:cubicBezTo>
                  <a:pt x="1084" y="49"/>
                  <a:pt x="1269" y="39"/>
                  <a:pt x="1400" y="31"/>
                </a:cubicBezTo>
                <a:cubicBezTo>
                  <a:pt x="1531" y="23"/>
                  <a:pt x="1647" y="7"/>
                  <a:pt x="1748" y="15"/>
                </a:cubicBezTo>
                <a:cubicBezTo>
                  <a:pt x="1849" y="23"/>
                  <a:pt x="1842" y="0"/>
                  <a:pt x="2009" y="81"/>
                </a:cubicBezTo>
                <a:cubicBezTo>
                  <a:pt x="2002" y="446"/>
                  <a:pt x="1996" y="812"/>
                  <a:pt x="1996" y="812"/>
                </a:cubicBezTo>
              </a:path>
            </a:pathLst>
          </a:custGeom>
          <a:gradFill rotWithShape="1">
            <a:gsLst>
              <a:gs pos="0">
                <a:srgbClr val="3366FF">
                  <a:alpha val="20000"/>
                </a:srgbClr>
              </a:gs>
              <a:gs pos="100000">
                <a:srgbClr val="3366FF">
                  <a:gamma/>
                  <a:invGamma/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1" name="Freeform 6"/>
          <p:cNvSpPr>
            <a:spLocks/>
          </p:cNvSpPr>
          <p:nvPr/>
        </p:nvSpPr>
        <p:spPr bwMode="auto">
          <a:xfrm>
            <a:off x="1330325" y="2281956"/>
            <a:ext cx="3333750" cy="2379663"/>
          </a:xfrm>
          <a:custGeom>
            <a:avLst/>
            <a:gdLst>
              <a:gd name="T0" fmla="*/ 4 w 2100"/>
              <a:gd name="T1" fmla="*/ 1491 h 1499"/>
              <a:gd name="T2" fmla="*/ 0 w 2100"/>
              <a:gd name="T3" fmla="*/ 9 h 1499"/>
              <a:gd name="T4" fmla="*/ 434 w 2100"/>
              <a:gd name="T5" fmla="*/ 13 h 1499"/>
              <a:gd name="T6" fmla="*/ 710 w 2100"/>
              <a:gd name="T7" fmla="*/ 67 h 1499"/>
              <a:gd name="T8" fmla="*/ 1164 w 2100"/>
              <a:gd name="T9" fmla="*/ 217 h 1499"/>
              <a:gd name="T10" fmla="*/ 1719 w 2100"/>
              <a:gd name="T11" fmla="*/ 630 h 1499"/>
              <a:gd name="T12" fmla="*/ 2027 w 2100"/>
              <a:gd name="T13" fmla="*/ 1078 h 1499"/>
              <a:gd name="T14" fmla="*/ 2100 w 2100"/>
              <a:gd name="T15" fmla="*/ 1499 h 1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00" h="1499">
                <a:moveTo>
                  <a:pt x="4" y="1491"/>
                </a:moveTo>
                <a:cubicBezTo>
                  <a:pt x="3" y="1244"/>
                  <a:pt x="0" y="359"/>
                  <a:pt x="0" y="9"/>
                </a:cubicBezTo>
                <a:cubicBezTo>
                  <a:pt x="115" y="17"/>
                  <a:pt x="316" y="0"/>
                  <a:pt x="434" y="13"/>
                </a:cubicBezTo>
                <a:cubicBezTo>
                  <a:pt x="552" y="23"/>
                  <a:pt x="589" y="33"/>
                  <a:pt x="710" y="67"/>
                </a:cubicBezTo>
                <a:cubicBezTo>
                  <a:pt x="832" y="101"/>
                  <a:pt x="996" y="123"/>
                  <a:pt x="1164" y="217"/>
                </a:cubicBezTo>
                <a:cubicBezTo>
                  <a:pt x="1332" y="311"/>
                  <a:pt x="1575" y="487"/>
                  <a:pt x="1719" y="630"/>
                </a:cubicBezTo>
                <a:cubicBezTo>
                  <a:pt x="1863" y="773"/>
                  <a:pt x="1964" y="933"/>
                  <a:pt x="2027" y="1078"/>
                </a:cubicBezTo>
                <a:cubicBezTo>
                  <a:pt x="2100" y="1386"/>
                  <a:pt x="2085" y="1411"/>
                  <a:pt x="2100" y="1499"/>
                </a:cubicBezTo>
              </a:path>
            </a:pathLst>
          </a:custGeom>
          <a:gradFill rotWithShape="1">
            <a:gsLst>
              <a:gs pos="0">
                <a:srgbClr val="FF0000">
                  <a:gamma/>
                  <a:shade val="46275"/>
                  <a:invGamma/>
                  <a:alpha val="0"/>
                </a:srgbClr>
              </a:gs>
              <a:gs pos="100000">
                <a:srgbClr val="FF0000">
                  <a:alpha val="39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2" name="Freeform 7"/>
          <p:cNvSpPr>
            <a:spLocks/>
          </p:cNvSpPr>
          <p:nvPr/>
        </p:nvSpPr>
        <p:spPr bwMode="auto">
          <a:xfrm>
            <a:off x="2770188" y="2497856"/>
            <a:ext cx="1885950" cy="2122488"/>
          </a:xfrm>
          <a:custGeom>
            <a:avLst/>
            <a:gdLst>
              <a:gd name="T0" fmla="*/ 2049 w 2049"/>
              <a:gd name="T1" fmla="*/ 2115 h 2115"/>
              <a:gd name="T2" fmla="*/ 1976 w 2049"/>
              <a:gd name="T3" fmla="*/ 1691 h 2115"/>
              <a:gd name="T4" fmla="*/ 1777 w 2049"/>
              <a:gd name="T5" fmla="*/ 1201 h 2115"/>
              <a:gd name="T6" fmla="*/ 1360 w 2049"/>
              <a:gd name="T7" fmla="*/ 731 h 2115"/>
              <a:gd name="T8" fmla="*/ 817 w 2049"/>
              <a:gd name="T9" fmla="*/ 321 h 2115"/>
              <a:gd name="T10" fmla="*/ 426 w 2049"/>
              <a:gd name="T11" fmla="*/ 119 h 2115"/>
              <a:gd name="T12" fmla="*/ 0 w 2049"/>
              <a:gd name="T13" fmla="*/ 0 h 2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49" h="2115">
                <a:moveTo>
                  <a:pt x="2049" y="2115"/>
                </a:moveTo>
                <a:cubicBezTo>
                  <a:pt x="2036" y="2044"/>
                  <a:pt x="2021" y="1843"/>
                  <a:pt x="1976" y="1691"/>
                </a:cubicBezTo>
                <a:cubicBezTo>
                  <a:pt x="1931" y="1539"/>
                  <a:pt x="1880" y="1361"/>
                  <a:pt x="1777" y="1201"/>
                </a:cubicBezTo>
                <a:cubicBezTo>
                  <a:pt x="1674" y="1041"/>
                  <a:pt x="1520" y="878"/>
                  <a:pt x="1360" y="731"/>
                </a:cubicBezTo>
                <a:cubicBezTo>
                  <a:pt x="1200" y="584"/>
                  <a:pt x="973" y="423"/>
                  <a:pt x="817" y="321"/>
                </a:cubicBezTo>
                <a:cubicBezTo>
                  <a:pt x="661" y="219"/>
                  <a:pt x="562" y="172"/>
                  <a:pt x="426" y="119"/>
                </a:cubicBezTo>
                <a:cubicBezTo>
                  <a:pt x="290" y="66"/>
                  <a:pt x="89" y="25"/>
                  <a:pt x="0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1187450" y="4660031"/>
            <a:ext cx="6408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H="1" flipV="1">
            <a:off x="1330325" y="1489794"/>
            <a:ext cx="0" cy="34559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827088" y="1445344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/>
              <a:t>T</a:t>
            </a:r>
          </a:p>
        </p:txBody>
      </p:sp>
      <p:sp>
        <p:nvSpPr>
          <p:cNvPr id="26" name="Oval 12"/>
          <p:cNvSpPr>
            <a:spLocks noChangeArrowheads="1"/>
          </p:cNvSpPr>
          <p:nvPr/>
        </p:nvSpPr>
        <p:spPr bwMode="auto">
          <a:xfrm>
            <a:off x="2698750" y="2426419"/>
            <a:ext cx="144463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/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946150" y="4623519"/>
            <a:ext cx="35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/>
              <a:t>0</a:t>
            </a:r>
          </a:p>
        </p:txBody>
      </p:sp>
      <p:sp>
        <p:nvSpPr>
          <p:cNvPr id="28" name="Freeform 14"/>
          <p:cNvSpPr>
            <a:spLocks/>
          </p:cNvSpPr>
          <p:nvPr/>
        </p:nvSpPr>
        <p:spPr bwMode="auto">
          <a:xfrm>
            <a:off x="4498975" y="3363044"/>
            <a:ext cx="2663825" cy="503237"/>
          </a:xfrm>
          <a:custGeom>
            <a:avLst/>
            <a:gdLst>
              <a:gd name="T0" fmla="*/ 0 w 1709"/>
              <a:gd name="T1" fmla="*/ 404 h 404"/>
              <a:gd name="T2" fmla="*/ 363 w 1709"/>
              <a:gd name="T3" fmla="*/ 255 h 404"/>
              <a:gd name="T4" fmla="*/ 800 w 1709"/>
              <a:gd name="T5" fmla="*/ 123 h 404"/>
              <a:gd name="T6" fmla="*/ 1213 w 1709"/>
              <a:gd name="T7" fmla="*/ 54 h 404"/>
              <a:gd name="T8" fmla="*/ 1709 w 1709"/>
              <a:gd name="T9" fmla="*/ 0 h 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09" h="404">
                <a:moveTo>
                  <a:pt x="0" y="404"/>
                </a:moveTo>
                <a:cubicBezTo>
                  <a:pt x="60" y="379"/>
                  <a:pt x="230" y="302"/>
                  <a:pt x="363" y="255"/>
                </a:cubicBezTo>
                <a:cubicBezTo>
                  <a:pt x="496" y="208"/>
                  <a:pt x="658" y="157"/>
                  <a:pt x="800" y="123"/>
                </a:cubicBezTo>
                <a:cubicBezTo>
                  <a:pt x="942" y="89"/>
                  <a:pt x="1062" y="74"/>
                  <a:pt x="1213" y="54"/>
                </a:cubicBezTo>
                <a:cubicBezTo>
                  <a:pt x="1364" y="34"/>
                  <a:pt x="1606" y="11"/>
                  <a:pt x="1709" y="0"/>
                </a:cubicBez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1862138" y="3482106"/>
            <a:ext cx="1338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  <a:latin typeface="Arial" charset="0"/>
              </a:rPr>
              <a:t>Hadrons</a:t>
            </a: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5443538" y="3871044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  <a:latin typeface="Arial" charset="0"/>
              </a:rPr>
              <a:t>Color SC</a:t>
            </a: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7577138" y="4507631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latin typeface="Symbol" pitchFamily="18" charset="2"/>
              </a:rPr>
              <a:t>m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2916238" y="1923181"/>
            <a:ext cx="303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6600"/>
                </a:solidFill>
                <a:latin typeface="Arial" charset="0"/>
              </a:rPr>
              <a:t>Quark-Gluon Plasma</a:t>
            </a:r>
          </a:p>
        </p:txBody>
      </p:sp>
    </p:spTree>
    <p:extLst>
      <p:ext uri="{BB962C8B-B14F-4D97-AF65-F5344CB8AC3E}">
        <p14:creationId xmlns:p14="http://schemas.microsoft.com/office/powerpoint/2010/main" val="287635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18953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(Net-)Charge Fluctuations  </a:t>
            </a:r>
          </a:p>
        </p:txBody>
      </p:sp>
      <p:graphicFrame>
        <p:nvGraphicFramePr>
          <p:cNvPr id="6180" name="Object 6"/>
          <p:cNvGraphicFramePr>
            <a:graphicFrameLocks noChangeAspect="1"/>
          </p:cNvGraphicFramePr>
          <p:nvPr/>
        </p:nvGraphicFramePr>
        <p:xfrm>
          <a:off x="1941513" y="1125538"/>
          <a:ext cx="2163762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3" imgW="1015920" imgH="495000" progId="Equation.DSMT4">
                  <p:embed/>
                </p:oleObj>
              </mc:Choice>
              <mc:Fallback>
                <p:oleObj name="Equation" r:id="rId3" imgW="1015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125538"/>
                        <a:ext cx="2163762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390525" y="1387475"/>
            <a:ext cx="160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-measure: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867400" y="134938"/>
            <a:ext cx="31305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Asakawa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Heinz, Muller, ’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 smtClean="0">
                <a:solidFill>
                  <a:srgbClr val="333399"/>
                </a:solidFill>
                <a:latin typeface="Times New Roman" pitchFamily="18" charset="0"/>
              </a:rPr>
              <a:t>Jeon</a:t>
            </a:r>
            <a:r>
              <a:rPr lang="en-US" altLang="ja-JP" sz="2000" dirty="0" smtClean="0">
                <a:solidFill>
                  <a:srgbClr val="333399"/>
                </a:solidFill>
                <a:latin typeface="Times New Roman" pitchFamily="18" charset="0"/>
              </a:rPr>
              <a:t>, Koch, ’00</a:t>
            </a: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230188" y="5229200"/>
            <a:ext cx="572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When is experimentally measured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formed?</a:t>
            </a:r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941388" y="5656238"/>
            <a:ext cx="6194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  <a:buFontTx/>
              <a:buChar char="•"/>
            </a:pPr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</a:rPr>
              <a:t>Conserved charges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can </a:t>
            </a:r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</a:rPr>
              <a:t>remember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fluctua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at early stage, if diffusions are sufficiently slow.</a:t>
            </a:r>
          </a:p>
        </p:txBody>
      </p:sp>
      <p:sp>
        <p:nvSpPr>
          <p:cNvPr id="6200" name="AutoShape 56"/>
          <p:cNvSpPr>
            <a:spLocks noChangeArrowheads="1"/>
          </p:cNvSpPr>
          <p:nvPr/>
        </p:nvSpPr>
        <p:spPr bwMode="auto">
          <a:xfrm>
            <a:off x="254000" y="1557338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02" name="AutoShape 58"/>
          <p:cNvSpPr>
            <a:spLocks noChangeArrowheads="1"/>
          </p:cNvSpPr>
          <p:nvPr/>
        </p:nvSpPr>
        <p:spPr bwMode="auto">
          <a:xfrm>
            <a:off x="107950" y="5397475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146050" y="1052513"/>
            <a:ext cx="4138613" cy="1152525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4529849" y="1171575"/>
            <a:ext cx="21956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baseline="-25000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: net charge #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dirty="0" err="1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ja-JP" sz="2400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ch</a:t>
            </a:r>
            <a:r>
              <a:rPr lang="en-US" altLang="ja-JP" sz="2400" dirty="0" smtClean="0">
                <a:solidFill>
                  <a:srgbClr val="000000"/>
                </a:solidFill>
                <a:latin typeface="Times New Roman" pitchFamily="18" charset="0"/>
              </a:rPr>
              <a:t>: total #</a:t>
            </a:r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2266950" y="2781027"/>
            <a:ext cx="2303463" cy="15113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43922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12" name="Rectangle 68"/>
          <p:cNvSpPr>
            <a:spLocks noChangeArrowheads="1"/>
          </p:cNvSpPr>
          <p:nvPr/>
        </p:nvSpPr>
        <p:spPr bwMode="auto">
          <a:xfrm>
            <a:off x="5435600" y="2779439"/>
            <a:ext cx="2303463" cy="1512888"/>
          </a:xfrm>
          <a:prstGeom prst="rect">
            <a:avLst/>
          </a:prstGeom>
          <a:gradFill rotWithShape="1">
            <a:gsLst>
              <a:gs pos="0">
                <a:srgbClr val="FF3300">
                  <a:gamma/>
                  <a:tint val="43922"/>
                  <a:invGamma/>
                </a:srgbClr>
              </a:gs>
              <a:gs pos="100000">
                <a:srgbClr val="FF33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13" name="Oval 69"/>
          <p:cNvSpPr>
            <a:spLocks noChangeArrowheads="1"/>
          </p:cNvSpPr>
          <p:nvPr/>
        </p:nvSpPr>
        <p:spPr bwMode="auto">
          <a:xfrm>
            <a:off x="2627313" y="3139802"/>
            <a:ext cx="360362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40172"/>
              </p:ext>
            </p:extLst>
          </p:nvPr>
        </p:nvGraphicFramePr>
        <p:xfrm>
          <a:off x="2627313" y="3142977"/>
          <a:ext cx="3603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142977"/>
                        <a:ext cx="3603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" name="Oval 71"/>
          <p:cNvSpPr>
            <a:spLocks noChangeArrowheads="1"/>
          </p:cNvSpPr>
          <p:nvPr/>
        </p:nvSpPr>
        <p:spPr bwMode="auto">
          <a:xfrm>
            <a:off x="2914650" y="3857352"/>
            <a:ext cx="360363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46267"/>
              </p:ext>
            </p:extLst>
          </p:nvPr>
        </p:nvGraphicFramePr>
        <p:xfrm>
          <a:off x="2914650" y="3860527"/>
          <a:ext cx="360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860527"/>
                        <a:ext cx="3603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7" name="Oval 73"/>
          <p:cNvSpPr>
            <a:spLocks noChangeArrowheads="1"/>
          </p:cNvSpPr>
          <p:nvPr/>
        </p:nvSpPr>
        <p:spPr bwMode="auto">
          <a:xfrm>
            <a:off x="3479800" y="3641452"/>
            <a:ext cx="360363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57769"/>
              </p:ext>
            </p:extLst>
          </p:nvPr>
        </p:nvGraphicFramePr>
        <p:xfrm>
          <a:off x="3490913" y="3644627"/>
          <a:ext cx="3381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644627"/>
                        <a:ext cx="3381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9" name="Oval 75"/>
          <p:cNvSpPr>
            <a:spLocks noChangeArrowheads="1"/>
          </p:cNvSpPr>
          <p:nvPr/>
        </p:nvSpPr>
        <p:spPr bwMode="auto">
          <a:xfrm>
            <a:off x="3346450" y="3068364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70911"/>
              </p:ext>
            </p:extLst>
          </p:nvPr>
        </p:nvGraphicFramePr>
        <p:xfrm>
          <a:off x="3346450" y="3071539"/>
          <a:ext cx="3603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071539"/>
                        <a:ext cx="3603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1" name="Oval 77"/>
          <p:cNvSpPr>
            <a:spLocks noChangeArrowheads="1"/>
          </p:cNvSpPr>
          <p:nvPr/>
        </p:nvSpPr>
        <p:spPr bwMode="auto">
          <a:xfrm>
            <a:off x="3994150" y="3787502"/>
            <a:ext cx="360363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41367"/>
              </p:ext>
            </p:extLst>
          </p:nvPr>
        </p:nvGraphicFramePr>
        <p:xfrm>
          <a:off x="3994150" y="3790677"/>
          <a:ext cx="360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12" imgW="203040" imgH="203040" progId="Equation.DSMT4">
                  <p:embed/>
                </p:oleObj>
              </mc:Choice>
              <mc:Fallback>
                <p:oleObj name="Equation" r:id="rId12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790677"/>
                        <a:ext cx="3603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3" name="Oval 79"/>
          <p:cNvSpPr>
            <a:spLocks noChangeArrowheads="1"/>
          </p:cNvSpPr>
          <p:nvPr/>
        </p:nvSpPr>
        <p:spPr bwMode="auto">
          <a:xfrm>
            <a:off x="2338388" y="3787502"/>
            <a:ext cx="360362" cy="360362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88252"/>
              </p:ext>
            </p:extLst>
          </p:nvPr>
        </p:nvGraphicFramePr>
        <p:xfrm>
          <a:off x="2349500" y="3790677"/>
          <a:ext cx="3381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790677"/>
                        <a:ext cx="3381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" name="Oval 81"/>
          <p:cNvSpPr>
            <a:spLocks noChangeArrowheads="1"/>
          </p:cNvSpPr>
          <p:nvPr/>
        </p:nvSpPr>
        <p:spPr bwMode="auto">
          <a:xfrm>
            <a:off x="4138613" y="2849289"/>
            <a:ext cx="360362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12094"/>
              </p:ext>
            </p:extLst>
          </p:nvPr>
        </p:nvGraphicFramePr>
        <p:xfrm>
          <a:off x="4138613" y="2852464"/>
          <a:ext cx="3603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" name="Equation" r:id="rId15" imgW="203040" imgH="203040" progId="Equation.DSMT4">
                  <p:embed/>
                </p:oleObj>
              </mc:Choice>
              <mc:Fallback>
                <p:oleObj name="Equation" r:id="rId15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852464"/>
                        <a:ext cx="3603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7" name="Oval 83"/>
          <p:cNvSpPr>
            <a:spLocks noChangeArrowheads="1"/>
          </p:cNvSpPr>
          <p:nvPr/>
        </p:nvSpPr>
        <p:spPr bwMode="auto">
          <a:xfrm>
            <a:off x="3849688" y="3211239"/>
            <a:ext cx="360362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93329"/>
              </p:ext>
            </p:extLst>
          </p:nvPr>
        </p:nvGraphicFramePr>
        <p:xfrm>
          <a:off x="3849688" y="3214414"/>
          <a:ext cx="3603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3214414"/>
                        <a:ext cx="3603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9" name="Oval 85"/>
          <p:cNvSpPr>
            <a:spLocks noChangeArrowheads="1"/>
          </p:cNvSpPr>
          <p:nvPr/>
        </p:nvSpPr>
        <p:spPr bwMode="auto">
          <a:xfrm>
            <a:off x="6800850" y="3169964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0" name="Oval 86"/>
          <p:cNvSpPr>
            <a:spLocks noChangeArrowheads="1"/>
          </p:cNvSpPr>
          <p:nvPr/>
        </p:nvSpPr>
        <p:spPr bwMode="auto">
          <a:xfrm>
            <a:off x="7162800" y="3643039"/>
            <a:ext cx="288925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1" name="Oval 87"/>
          <p:cNvSpPr>
            <a:spLocks noChangeArrowheads="1"/>
          </p:cNvSpPr>
          <p:nvPr/>
        </p:nvSpPr>
        <p:spPr bwMode="auto">
          <a:xfrm>
            <a:off x="6330950" y="3139802"/>
            <a:ext cx="288925" cy="28733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2" name="Oval 88"/>
          <p:cNvSpPr>
            <a:spLocks noChangeArrowheads="1"/>
          </p:cNvSpPr>
          <p:nvPr/>
        </p:nvSpPr>
        <p:spPr bwMode="auto">
          <a:xfrm>
            <a:off x="6297613" y="3573189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33" name="Oval 89"/>
          <p:cNvSpPr>
            <a:spLocks noChangeArrowheads="1"/>
          </p:cNvSpPr>
          <p:nvPr/>
        </p:nvSpPr>
        <p:spPr bwMode="auto">
          <a:xfrm>
            <a:off x="5602288" y="3931964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61105"/>
              </p:ext>
            </p:extLst>
          </p:nvPr>
        </p:nvGraphicFramePr>
        <p:xfrm>
          <a:off x="7224713" y="3685902"/>
          <a:ext cx="2254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685902"/>
                        <a:ext cx="2254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54403"/>
              </p:ext>
            </p:extLst>
          </p:nvPr>
        </p:nvGraphicFramePr>
        <p:xfrm>
          <a:off x="5676900" y="3974827"/>
          <a:ext cx="2032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974827"/>
                        <a:ext cx="2032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32395"/>
              </p:ext>
            </p:extLst>
          </p:nvPr>
        </p:nvGraphicFramePr>
        <p:xfrm>
          <a:off x="6875463" y="3211239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21" imgW="114120" imgH="139680" progId="Equation.DSMT4">
                  <p:embed/>
                </p:oleObj>
              </mc:Choice>
              <mc:Fallback>
                <p:oleObj name="Equation" r:id="rId2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211239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22839"/>
              </p:ext>
            </p:extLst>
          </p:nvPr>
        </p:nvGraphicFramePr>
        <p:xfrm>
          <a:off x="6338888" y="3573189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3573189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42658"/>
              </p:ext>
            </p:extLst>
          </p:nvPr>
        </p:nvGraphicFramePr>
        <p:xfrm>
          <a:off x="6370638" y="3139802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139802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9" name="Oval 95"/>
          <p:cNvSpPr>
            <a:spLocks noChangeArrowheads="1"/>
          </p:cNvSpPr>
          <p:nvPr/>
        </p:nvSpPr>
        <p:spPr bwMode="auto">
          <a:xfrm>
            <a:off x="7378700" y="2852464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0" name="Oval 96"/>
          <p:cNvSpPr>
            <a:spLocks noChangeArrowheads="1"/>
          </p:cNvSpPr>
          <p:nvPr/>
        </p:nvSpPr>
        <p:spPr bwMode="auto">
          <a:xfrm>
            <a:off x="6080125" y="3885927"/>
            <a:ext cx="288925" cy="2873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42" name="Oval 98"/>
          <p:cNvSpPr>
            <a:spLocks noChangeArrowheads="1"/>
          </p:cNvSpPr>
          <p:nvPr/>
        </p:nvSpPr>
        <p:spPr bwMode="auto">
          <a:xfrm>
            <a:off x="5500688" y="3139802"/>
            <a:ext cx="288925" cy="287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3344"/>
              </p:ext>
            </p:extLst>
          </p:nvPr>
        </p:nvGraphicFramePr>
        <p:xfrm>
          <a:off x="5564188" y="3182664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182664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30488"/>
              </p:ext>
            </p:extLst>
          </p:nvPr>
        </p:nvGraphicFramePr>
        <p:xfrm>
          <a:off x="7442200" y="2893739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2893739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59090"/>
              </p:ext>
            </p:extLst>
          </p:nvPr>
        </p:nvGraphicFramePr>
        <p:xfrm>
          <a:off x="6121400" y="3885927"/>
          <a:ext cx="247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28" imgW="139680" imgH="177480" progId="Equation.DSMT4">
                  <p:embed/>
                </p:oleObj>
              </mc:Choice>
              <mc:Fallback>
                <p:oleObj name="Equation" r:id="rId28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885927"/>
                        <a:ext cx="247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" name="Oval 103"/>
          <p:cNvSpPr>
            <a:spLocks noChangeArrowheads="1"/>
          </p:cNvSpPr>
          <p:nvPr/>
        </p:nvSpPr>
        <p:spPr bwMode="auto">
          <a:xfrm>
            <a:off x="5962650" y="3328714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58330"/>
              </p:ext>
            </p:extLst>
          </p:nvPr>
        </p:nvGraphicFramePr>
        <p:xfrm>
          <a:off x="6024563" y="3306489"/>
          <a:ext cx="2492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306489"/>
                        <a:ext cx="2492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" name="Oval 105"/>
          <p:cNvSpPr>
            <a:spLocks noChangeArrowheads="1"/>
          </p:cNvSpPr>
          <p:nvPr/>
        </p:nvSpPr>
        <p:spPr bwMode="auto">
          <a:xfrm>
            <a:off x="5507038" y="3571602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3111"/>
              </p:ext>
            </p:extLst>
          </p:nvPr>
        </p:nvGraphicFramePr>
        <p:xfrm>
          <a:off x="5568950" y="3549377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549377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1" name="Oval 107"/>
          <p:cNvSpPr>
            <a:spLocks noChangeArrowheads="1"/>
          </p:cNvSpPr>
          <p:nvPr/>
        </p:nvSpPr>
        <p:spPr bwMode="auto">
          <a:xfrm>
            <a:off x="6731000" y="3858939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00312"/>
              </p:ext>
            </p:extLst>
          </p:nvPr>
        </p:nvGraphicFramePr>
        <p:xfrm>
          <a:off x="6792913" y="3836714"/>
          <a:ext cx="2492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Equation" r:id="rId32" imgW="139680" imgH="164880" progId="Equation.DSMT4">
                  <p:embed/>
                </p:oleObj>
              </mc:Choice>
              <mc:Fallback>
                <p:oleObj name="Equation" r:id="rId3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836714"/>
                        <a:ext cx="2492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3" name="Oval 109"/>
          <p:cNvSpPr>
            <a:spLocks noChangeArrowheads="1"/>
          </p:cNvSpPr>
          <p:nvPr/>
        </p:nvSpPr>
        <p:spPr bwMode="auto">
          <a:xfrm>
            <a:off x="7427913" y="4003402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214629"/>
              </p:ext>
            </p:extLst>
          </p:nvPr>
        </p:nvGraphicFramePr>
        <p:xfrm>
          <a:off x="7489825" y="3981177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33" imgW="139680" imgH="164880" progId="Equation.DSMT4">
                  <p:embed/>
                </p:oleObj>
              </mc:Choice>
              <mc:Fallback>
                <p:oleObj name="Equation" r:id="rId3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3981177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5" name="Oval 111"/>
          <p:cNvSpPr>
            <a:spLocks noChangeArrowheads="1"/>
          </p:cNvSpPr>
          <p:nvPr/>
        </p:nvSpPr>
        <p:spPr bwMode="auto">
          <a:xfrm>
            <a:off x="7246938" y="3306489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62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51612"/>
              </p:ext>
            </p:extLst>
          </p:nvPr>
        </p:nvGraphicFramePr>
        <p:xfrm>
          <a:off x="7308850" y="3284264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284264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9" name="Text Box 115"/>
          <p:cNvSpPr txBox="1">
            <a:spLocks noChangeArrowheads="1"/>
          </p:cNvSpPr>
          <p:nvPr/>
        </p:nvSpPr>
        <p:spPr bwMode="auto">
          <a:xfrm>
            <a:off x="2193925" y="2708002"/>
            <a:ext cx="1233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adrons:</a:t>
            </a:r>
          </a:p>
        </p:txBody>
      </p:sp>
      <p:sp>
        <p:nvSpPr>
          <p:cNvPr id="6260" name="Text Box 116"/>
          <p:cNvSpPr txBox="1">
            <a:spLocks noChangeArrowheads="1"/>
          </p:cNvSpPr>
          <p:nvPr/>
        </p:nvSpPr>
        <p:spPr bwMode="auto">
          <a:xfrm>
            <a:off x="5362575" y="2708002"/>
            <a:ext cx="175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uark-gluon:</a:t>
            </a:r>
          </a:p>
        </p:txBody>
      </p:sp>
      <p:sp>
        <p:nvSpPr>
          <p:cNvPr id="6261" name="Text Box 117"/>
          <p:cNvSpPr txBox="1">
            <a:spLocks noChangeArrowheads="1"/>
          </p:cNvSpPr>
          <p:nvPr/>
        </p:nvSpPr>
        <p:spPr bwMode="auto">
          <a:xfrm>
            <a:off x="2266950" y="4239939"/>
            <a:ext cx="1128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~ 3-4</a:t>
            </a:r>
          </a:p>
        </p:txBody>
      </p:sp>
      <p:sp>
        <p:nvSpPr>
          <p:cNvPr id="6263" name="Text Box 119"/>
          <p:cNvSpPr txBox="1">
            <a:spLocks noChangeArrowheads="1"/>
          </p:cNvSpPr>
          <p:nvPr/>
        </p:nvSpPr>
        <p:spPr bwMode="auto">
          <a:xfrm>
            <a:off x="6802438" y="4292327"/>
            <a:ext cx="87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~ 1</a:t>
            </a:r>
          </a:p>
        </p:txBody>
      </p:sp>
      <p:sp>
        <p:nvSpPr>
          <p:cNvPr id="6264" name="AutoShape 120"/>
          <p:cNvSpPr>
            <a:spLocks noChangeArrowheads="1"/>
          </p:cNvSpPr>
          <p:nvPr/>
        </p:nvSpPr>
        <p:spPr bwMode="auto">
          <a:xfrm>
            <a:off x="1906588" y="2563539"/>
            <a:ext cx="6121400" cy="2233613"/>
          </a:xfrm>
          <a:prstGeom prst="roundRect">
            <a:avLst>
              <a:gd name="adj" fmla="val 9810"/>
            </a:avLst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65" name="Text Box 121"/>
          <p:cNvSpPr txBox="1">
            <a:spLocks noChangeArrowheads="1"/>
          </p:cNvSpPr>
          <p:nvPr/>
        </p:nvSpPr>
        <p:spPr bwMode="auto">
          <a:xfrm>
            <a:off x="3962400" y="4266927"/>
            <a:ext cx="204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large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small</a:t>
            </a:r>
            <a:endParaRPr lang="en-US" altLang="ja-JP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266" name="Text Box 122"/>
          <p:cNvSpPr txBox="1">
            <a:spLocks noChangeArrowheads="1"/>
          </p:cNvSpPr>
          <p:nvPr/>
        </p:nvSpPr>
        <p:spPr bwMode="auto">
          <a:xfrm>
            <a:off x="234950" y="3376339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values of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267" name="AutoShape 123"/>
          <p:cNvSpPr>
            <a:spLocks noChangeArrowheads="1"/>
          </p:cNvSpPr>
          <p:nvPr/>
        </p:nvSpPr>
        <p:spPr bwMode="auto">
          <a:xfrm>
            <a:off x="107950" y="3573189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42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T e X T e X >  
     < p r e a m b l e > \ d o c u m e n t c l a s s { j a r t i c l e }  
 \ u s e p a c k a g e { a m s m a t h }  
 \ p a g e s t y l e { e m p t y } < / p r e a m b l e >  
     < b o d y > \ b e g i n { a l i g n * }    
  
 \ e n d { a l i g n * } < / b o d y >  
     < f c o l o r > F F 0 0 0 0 0 0 < / f c o l o r >  
     < b c o l o r > F F F F F F F F < / b c o l o r >  
     < t r a n s p a r e n t > T r u e < / t r a n s p a r e n t >  
     < r e s o l u t i o n > 1 8 0 0 < / r e s o l u t i o n >  
     < i m a g e h > - 1 < / i m a g e h >  
     < i m a g e w > - 1 < / i m a g e w >  
     < s c a l e > 5 0 < / s c a l e >  
     < c u r s o r > 1 6 < / c u r s o r >  
 < / T e X T e X > 
</file>

<file path=customXml/itemProps1.xml><?xml version="1.0" encoding="utf-8"?>
<ds:datastoreItem xmlns:ds="http://schemas.openxmlformats.org/officeDocument/2006/customXml" ds:itemID="{75D22EA2-34B8-49A9-B8E1-BD2F8736ABC4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24</TotalTime>
  <Words>883</Words>
  <Application>Microsoft Office PowerPoint</Application>
  <PresentationFormat>画面に合わせる (4:3)</PresentationFormat>
  <Paragraphs>167</Paragraphs>
  <Slides>2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9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2</vt:i4>
      </vt:variant>
    </vt:vector>
  </HeadingPairs>
  <TitlesOfParts>
    <vt:vector size="33" baseType="lpstr">
      <vt:lpstr>Office テーマ</vt:lpstr>
      <vt:lpstr>1_標準デザイン</vt:lpstr>
      <vt:lpstr>2_標準デザイン</vt:lpstr>
      <vt:lpstr>3_標準デザイン</vt:lpstr>
      <vt:lpstr>4_標準デザイン</vt:lpstr>
      <vt:lpstr>5_標準デザイン</vt:lpstr>
      <vt:lpstr>6_標準デザイン</vt:lpstr>
      <vt:lpstr>7_標準デザイン</vt:lpstr>
      <vt:lpstr>8_標準デザイン</vt:lpstr>
      <vt:lpstr>Equation</vt:lpstr>
      <vt:lpstr>MathType 5.0 Equation</vt:lpstr>
      <vt:lpstr>衝突エネルギー走査により QCD相構造に迫る試み</vt:lpstr>
      <vt:lpstr> 衝突エネルギー走査  </vt:lpstr>
      <vt:lpstr> Where is QCD Critical Point  </vt:lpstr>
      <vt:lpstr> Fluctuations  </vt:lpstr>
      <vt:lpstr> Event-by-Event Analysis @ HIC  </vt:lpstr>
      <vt:lpstr> Higher Moments @ STAR  </vt:lpstr>
      <vt:lpstr> Fluctuations at QCD Critical Point  </vt:lpstr>
      <vt:lpstr> ゼロ温度付近  </vt:lpstr>
      <vt:lpstr> (Net-)Charge Fluctuations  </vt:lpstr>
      <vt:lpstr> (Net-)Charge Fluctuations  </vt:lpstr>
      <vt:lpstr> Baryon Number 4th/2nd  </vt:lpstr>
      <vt:lpstr> 相構造  </vt:lpstr>
      <vt:lpstr> Take a Derivative of cB  </vt:lpstr>
      <vt:lpstr> Impact of Negative Third Moments  </vt:lpstr>
      <vt:lpstr> Model Analysis  </vt:lpstr>
      <vt:lpstr> 6th/2nd &amp; 8th/2nd  </vt:lpstr>
      <vt:lpstr> 4th Order Near the CP  </vt:lpstr>
      <vt:lpstr> 観測にかかるゆらぎは、いつ形成されるのか？  </vt:lpstr>
      <vt:lpstr> Summary 2  </vt:lpstr>
      <vt:lpstr> Hadron Resonance Gas Modelとの比較  </vt:lpstr>
      <vt:lpstr> その他の物理量の√s依存性  </vt:lpstr>
      <vt:lpstr> まとめ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衝突エネルギー走査により QCD相構造に迫る試み</dc:title>
  <dc:creator>kitazawa</dc:creator>
  <cp:lastModifiedBy>kitazawa</cp:lastModifiedBy>
  <cp:revision>41</cp:revision>
  <dcterms:created xsi:type="dcterms:W3CDTF">2011-06-07T09:50:32Z</dcterms:created>
  <dcterms:modified xsi:type="dcterms:W3CDTF">2011-06-08T06:31:05Z</dcterms:modified>
</cp:coreProperties>
</file>